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311"/>
        <w:gridCol w:w="1809"/>
      </w:tblGrid>
      <w:tr w:rsidR="00C1305F" w:rsidRPr="0040510D" w14:paraId="3CEB7E91" w14:textId="77777777" w:rsidTr="00C1305F">
        <w:trPr>
          <w:cantSplit/>
        </w:trPr>
        <w:tc>
          <w:tcPr>
            <w:tcW w:w="1418" w:type="dxa"/>
            <w:vAlign w:val="center"/>
          </w:tcPr>
          <w:p w14:paraId="55D17FCC" w14:textId="77777777" w:rsidR="00C1305F" w:rsidRPr="0040510D" w:rsidRDefault="00C1305F" w:rsidP="00C1305F">
            <w:pPr>
              <w:spacing w:before="0" w:line="240" w:lineRule="atLeast"/>
              <w:rPr>
                <w:rFonts w:ascii="Verdana" w:hAnsi="Verdana"/>
                <w:b/>
                <w:bCs/>
                <w:sz w:val="20"/>
              </w:rPr>
            </w:pPr>
            <w:r w:rsidRPr="0040510D">
              <w:rPr>
                <w:lang w:eastAsia="fr-CH"/>
              </w:rPr>
              <w:drawing>
                <wp:inline distT="0" distB="0" distL="0" distR="0" wp14:anchorId="25B9E6CE" wp14:editId="67D84613">
                  <wp:extent cx="713105" cy="7867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13105" cy="786765"/>
                          </a:xfrm>
                          <a:prstGeom prst="rect">
                            <a:avLst/>
                          </a:prstGeom>
                          <a:noFill/>
                        </pic:spPr>
                      </pic:pic>
                    </a:graphicData>
                  </a:graphic>
                </wp:inline>
              </w:drawing>
            </w:r>
          </w:p>
        </w:tc>
        <w:tc>
          <w:tcPr>
            <w:tcW w:w="6804" w:type="dxa"/>
            <w:gridSpan w:val="2"/>
          </w:tcPr>
          <w:p w14:paraId="6120A234" w14:textId="68D534ED" w:rsidR="00C1305F" w:rsidRPr="0040510D" w:rsidRDefault="00C1305F" w:rsidP="00F10064">
            <w:pPr>
              <w:spacing w:before="400" w:after="48" w:line="240" w:lineRule="atLeast"/>
              <w:rPr>
                <w:rFonts w:ascii="Verdana" w:hAnsi="Verdana"/>
                <w:b/>
                <w:bCs/>
                <w:sz w:val="20"/>
              </w:rPr>
            </w:pPr>
            <w:r w:rsidRPr="0040510D">
              <w:rPr>
                <w:rFonts w:ascii="Verdana" w:hAnsi="Verdana"/>
                <w:b/>
                <w:bCs/>
                <w:sz w:val="20"/>
              </w:rPr>
              <w:t>Conférence mondiale des radiocommunications (CMR-23)</w:t>
            </w:r>
            <w:r w:rsidRPr="0040510D">
              <w:rPr>
                <w:rFonts w:ascii="Verdana" w:hAnsi="Verdana"/>
                <w:b/>
                <w:bCs/>
                <w:sz w:val="20"/>
              </w:rPr>
              <w:br/>
            </w:r>
            <w:r w:rsidRPr="0040510D">
              <w:rPr>
                <w:rFonts w:ascii="Verdana" w:hAnsi="Verdana"/>
                <w:b/>
                <w:bCs/>
                <w:sz w:val="18"/>
                <w:szCs w:val="18"/>
              </w:rPr>
              <w:t xml:space="preserve">Dubaï, 20 novembre </w:t>
            </w:r>
            <w:r w:rsidR="0069754B" w:rsidRPr="0040510D">
              <w:rPr>
                <w:rFonts w:ascii="Verdana" w:hAnsi="Verdana"/>
                <w:b/>
                <w:bCs/>
                <w:sz w:val="18"/>
                <w:szCs w:val="18"/>
              </w:rPr>
              <w:t>–</w:t>
            </w:r>
            <w:r w:rsidRPr="0040510D">
              <w:rPr>
                <w:rFonts w:ascii="Verdana" w:hAnsi="Verdana"/>
                <w:b/>
                <w:bCs/>
                <w:sz w:val="18"/>
                <w:szCs w:val="18"/>
              </w:rPr>
              <w:t xml:space="preserve"> 15 décembre 2023</w:t>
            </w:r>
          </w:p>
        </w:tc>
        <w:tc>
          <w:tcPr>
            <w:tcW w:w="1809" w:type="dxa"/>
            <w:vAlign w:val="center"/>
          </w:tcPr>
          <w:p w14:paraId="3BFB90B7" w14:textId="77777777" w:rsidR="00C1305F" w:rsidRPr="0040510D" w:rsidRDefault="00C1305F" w:rsidP="00C1305F">
            <w:pPr>
              <w:spacing w:before="0" w:line="240" w:lineRule="atLeast"/>
            </w:pPr>
            <w:r w:rsidRPr="0040510D">
              <w:rPr>
                <w:lang w:eastAsia="fr-CH"/>
              </w:rPr>
              <w:drawing>
                <wp:inline distT="0" distB="0" distL="0" distR="0" wp14:anchorId="6F052D8D" wp14:editId="34B17495">
                  <wp:extent cx="1015340" cy="10153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29632" cy="1029632"/>
                          </a:xfrm>
                          <a:prstGeom prst="rect">
                            <a:avLst/>
                          </a:prstGeom>
                          <a:noFill/>
                          <a:ln>
                            <a:noFill/>
                          </a:ln>
                        </pic:spPr>
                      </pic:pic>
                    </a:graphicData>
                  </a:graphic>
                </wp:inline>
              </w:drawing>
            </w:r>
          </w:p>
        </w:tc>
      </w:tr>
      <w:tr w:rsidR="00BB1D82" w:rsidRPr="0040510D" w14:paraId="3C4DEAED" w14:textId="77777777" w:rsidTr="0050008E">
        <w:trPr>
          <w:cantSplit/>
        </w:trPr>
        <w:tc>
          <w:tcPr>
            <w:tcW w:w="6911" w:type="dxa"/>
            <w:gridSpan w:val="2"/>
            <w:tcBorders>
              <w:bottom w:val="single" w:sz="12" w:space="0" w:color="auto"/>
            </w:tcBorders>
          </w:tcPr>
          <w:p w14:paraId="31636275" w14:textId="77777777" w:rsidR="00BB1D82" w:rsidRPr="0040510D" w:rsidRDefault="00BB1D82" w:rsidP="00BB1D82">
            <w:pPr>
              <w:spacing w:before="0" w:after="48" w:line="240" w:lineRule="atLeast"/>
              <w:rPr>
                <w:b/>
                <w:smallCaps/>
                <w:szCs w:val="24"/>
              </w:rPr>
            </w:pPr>
            <w:bookmarkStart w:id="0" w:name="dhead"/>
          </w:p>
        </w:tc>
        <w:tc>
          <w:tcPr>
            <w:tcW w:w="3120" w:type="dxa"/>
            <w:gridSpan w:val="2"/>
            <w:tcBorders>
              <w:bottom w:val="single" w:sz="12" w:space="0" w:color="auto"/>
            </w:tcBorders>
          </w:tcPr>
          <w:p w14:paraId="4CC4FDEA" w14:textId="77777777" w:rsidR="00BB1D82" w:rsidRPr="0040510D" w:rsidRDefault="00BB1D82" w:rsidP="00BB1D82">
            <w:pPr>
              <w:spacing w:before="0" w:line="240" w:lineRule="atLeast"/>
              <w:rPr>
                <w:rFonts w:ascii="Verdana" w:hAnsi="Verdana"/>
                <w:szCs w:val="24"/>
              </w:rPr>
            </w:pPr>
          </w:p>
        </w:tc>
      </w:tr>
      <w:tr w:rsidR="00BB1D82" w:rsidRPr="0040510D" w14:paraId="10DF654B" w14:textId="77777777" w:rsidTr="00BB1D82">
        <w:trPr>
          <w:cantSplit/>
        </w:trPr>
        <w:tc>
          <w:tcPr>
            <w:tcW w:w="6911" w:type="dxa"/>
            <w:gridSpan w:val="2"/>
            <w:tcBorders>
              <w:top w:val="single" w:sz="12" w:space="0" w:color="auto"/>
            </w:tcBorders>
          </w:tcPr>
          <w:p w14:paraId="143A55AD" w14:textId="77777777" w:rsidR="00BB1D82" w:rsidRPr="0040510D" w:rsidRDefault="00BB1D82" w:rsidP="00BB1D82">
            <w:pPr>
              <w:spacing w:before="0" w:after="48" w:line="240" w:lineRule="atLeast"/>
              <w:rPr>
                <w:rFonts w:ascii="Verdana" w:hAnsi="Verdana"/>
                <w:b/>
                <w:smallCaps/>
                <w:sz w:val="20"/>
              </w:rPr>
            </w:pPr>
          </w:p>
        </w:tc>
        <w:tc>
          <w:tcPr>
            <w:tcW w:w="3120" w:type="dxa"/>
            <w:gridSpan w:val="2"/>
            <w:tcBorders>
              <w:top w:val="single" w:sz="12" w:space="0" w:color="auto"/>
            </w:tcBorders>
          </w:tcPr>
          <w:p w14:paraId="1CF57D94" w14:textId="77777777" w:rsidR="00BB1D82" w:rsidRPr="0040510D" w:rsidRDefault="00BB1D82" w:rsidP="00BB1D82">
            <w:pPr>
              <w:spacing w:before="0" w:line="240" w:lineRule="atLeast"/>
              <w:rPr>
                <w:rFonts w:ascii="Verdana" w:hAnsi="Verdana"/>
                <w:sz w:val="20"/>
              </w:rPr>
            </w:pPr>
          </w:p>
        </w:tc>
      </w:tr>
      <w:tr w:rsidR="00BB1D82" w:rsidRPr="0040510D" w14:paraId="5C413802" w14:textId="77777777" w:rsidTr="00BB1D82">
        <w:trPr>
          <w:cantSplit/>
        </w:trPr>
        <w:tc>
          <w:tcPr>
            <w:tcW w:w="6911" w:type="dxa"/>
            <w:gridSpan w:val="2"/>
          </w:tcPr>
          <w:p w14:paraId="653DAF82" w14:textId="77777777" w:rsidR="00BB1D82" w:rsidRPr="0040510D" w:rsidRDefault="006D4724" w:rsidP="00BA5BD0">
            <w:pPr>
              <w:spacing w:before="0"/>
              <w:rPr>
                <w:rFonts w:ascii="Verdana" w:hAnsi="Verdana"/>
                <w:b/>
                <w:sz w:val="20"/>
              </w:rPr>
            </w:pPr>
            <w:r w:rsidRPr="0040510D">
              <w:rPr>
                <w:rFonts w:ascii="Verdana" w:hAnsi="Verdana"/>
                <w:b/>
                <w:sz w:val="20"/>
              </w:rPr>
              <w:t>SÉANCE PLÉNIÈRE</w:t>
            </w:r>
          </w:p>
        </w:tc>
        <w:tc>
          <w:tcPr>
            <w:tcW w:w="3120" w:type="dxa"/>
            <w:gridSpan w:val="2"/>
          </w:tcPr>
          <w:p w14:paraId="0A82F016" w14:textId="77777777" w:rsidR="00BB1D82" w:rsidRPr="0040510D" w:rsidRDefault="006D4724" w:rsidP="00BA5BD0">
            <w:pPr>
              <w:spacing w:before="0"/>
              <w:rPr>
                <w:rFonts w:ascii="Verdana" w:hAnsi="Verdana"/>
                <w:sz w:val="20"/>
              </w:rPr>
            </w:pPr>
            <w:r w:rsidRPr="0040510D">
              <w:rPr>
                <w:rFonts w:ascii="Verdana" w:hAnsi="Verdana"/>
                <w:b/>
                <w:sz w:val="20"/>
              </w:rPr>
              <w:t>Addendum 1 au</w:t>
            </w:r>
            <w:r w:rsidRPr="0040510D">
              <w:rPr>
                <w:rFonts w:ascii="Verdana" w:hAnsi="Verdana"/>
                <w:b/>
                <w:sz w:val="20"/>
              </w:rPr>
              <w:br/>
              <w:t>Document 117(Add.22)</w:t>
            </w:r>
            <w:r w:rsidR="00BB1D82" w:rsidRPr="0040510D">
              <w:rPr>
                <w:rFonts w:ascii="Verdana" w:hAnsi="Verdana"/>
                <w:b/>
                <w:sz w:val="20"/>
              </w:rPr>
              <w:t>-</w:t>
            </w:r>
            <w:r w:rsidRPr="0040510D">
              <w:rPr>
                <w:rFonts w:ascii="Verdana" w:hAnsi="Verdana"/>
                <w:b/>
                <w:sz w:val="20"/>
              </w:rPr>
              <w:t>F</w:t>
            </w:r>
          </w:p>
        </w:tc>
      </w:tr>
      <w:bookmarkEnd w:id="0"/>
      <w:tr w:rsidR="00690C7B" w:rsidRPr="0040510D" w14:paraId="486CA00F" w14:textId="77777777" w:rsidTr="00BB1D82">
        <w:trPr>
          <w:cantSplit/>
        </w:trPr>
        <w:tc>
          <w:tcPr>
            <w:tcW w:w="6911" w:type="dxa"/>
            <w:gridSpan w:val="2"/>
          </w:tcPr>
          <w:p w14:paraId="4D0E9186" w14:textId="77777777" w:rsidR="00690C7B" w:rsidRPr="0040510D" w:rsidRDefault="00690C7B" w:rsidP="00BA5BD0">
            <w:pPr>
              <w:spacing w:before="0"/>
              <w:rPr>
                <w:rFonts w:ascii="Verdana" w:hAnsi="Verdana"/>
                <w:b/>
                <w:sz w:val="20"/>
              </w:rPr>
            </w:pPr>
          </w:p>
        </w:tc>
        <w:tc>
          <w:tcPr>
            <w:tcW w:w="3120" w:type="dxa"/>
            <w:gridSpan w:val="2"/>
          </w:tcPr>
          <w:p w14:paraId="42F191A1" w14:textId="77777777" w:rsidR="00690C7B" w:rsidRPr="0040510D" w:rsidRDefault="00690C7B" w:rsidP="00BA5BD0">
            <w:pPr>
              <w:spacing w:before="0"/>
              <w:rPr>
                <w:rFonts w:ascii="Verdana" w:hAnsi="Verdana"/>
                <w:b/>
                <w:sz w:val="20"/>
              </w:rPr>
            </w:pPr>
            <w:r w:rsidRPr="0040510D">
              <w:rPr>
                <w:rFonts w:ascii="Verdana" w:hAnsi="Verdana"/>
                <w:b/>
                <w:sz w:val="20"/>
              </w:rPr>
              <w:t>29 octobre 2023</w:t>
            </w:r>
          </w:p>
        </w:tc>
      </w:tr>
      <w:tr w:rsidR="00690C7B" w:rsidRPr="0040510D" w14:paraId="3D57BC93" w14:textId="77777777" w:rsidTr="00BB1D82">
        <w:trPr>
          <w:cantSplit/>
        </w:trPr>
        <w:tc>
          <w:tcPr>
            <w:tcW w:w="6911" w:type="dxa"/>
            <w:gridSpan w:val="2"/>
          </w:tcPr>
          <w:p w14:paraId="0A453FBC" w14:textId="77777777" w:rsidR="00690C7B" w:rsidRPr="0040510D" w:rsidRDefault="00690C7B" w:rsidP="00BA5BD0">
            <w:pPr>
              <w:spacing w:before="0" w:after="48"/>
              <w:rPr>
                <w:rFonts w:ascii="Verdana" w:hAnsi="Verdana"/>
                <w:b/>
                <w:smallCaps/>
                <w:sz w:val="20"/>
              </w:rPr>
            </w:pPr>
          </w:p>
        </w:tc>
        <w:tc>
          <w:tcPr>
            <w:tcW w:w="3120" w:type="dxa"/>
            <w:gridSpan w:val="2"/>
          </w:tcPr>
          <w:p w14:paraId="1DAAD26F" w14:textId="77777777" w:rsidR="00690C7B" w:rsidRPr="0040510D" w:rsidRDefault="00690C7B" w:rsidP="00BA5BD0">
            <w:pPr>
              <w:spacing w:before="0"/>
              <w:rPr>
                <w:rFonts w:ascii="Verdana" w:hAnsi="Verdana"/>
                <w:b/>
                <w:sz w:val="20"/>
              </w:rPr>
            </w:pPr>
            <w:r w:rsidRPr="0040510D">
              <w:rPr>
                <w:rFonts w:ascii="Verdana" w:hAnsi="Verdana"/>
                <w:b/>
                <w:sz w:val="20"/>
              </w:rPr>
              <w:t>Original: anglais</w:t>
            </w:r>
          </w:p>
        </w:tc>
      </w:tr>
      <w:tr w:rsidR="00690C7B" w:rsidRPr="0040510D" w14:paraId="552D33D8" w14:textId="77777777" w:rsidTr="00C11970">
        <w:trPr>
          <w:cantSplit/>
        </w:trPr>
        <w:tc>
          <w:tcPr>
            <w:tcW w:w="10031" w:type="dxa"/>
            <w:gridSpan w:val="4"/>
          </w:tcPr>
          <w:p w14:paraId="69EA1B7B" w14:textId="77777777" w:rsidR="00690C7B" w:rsidRPr="0040510D" w:rsidRDefault="00690C7B" w:rsidP="00BA5BD0">
            <w:pPr>
              <w:spacing w:before="0"/>
              <w:rPr>
                <w:rFonts w:ascii="Verdana" w:hAnsi="Verdana"/>
                <w:b/>
                <w:sz w:val="20"/>
              </w:rPr>
            </w:pPr>
          </w:p>
        </w:tc>
      </w:tr>
      <w:tr w:rsidR="00690C7B" w:rsidRPr="0040510D" w14:paraId="7F8C4DC0" w14:textId="77777777" w:rsidTr="0050008E">
        <w:trPr>
          <w:cantSplit/>
        </w:trPr>
        <w:tc>
          <w:tcPr>
            <w:tcW w:w="10031" w:type="dxa"/>
            <w:gridSpan w:val="4"/>
          </w:tcPr>
          <w:p w14:paraId="422AD077" w14:textId="77777777" w:rsidR="00690C7B" w:rsidRPr="0040510D" w:rsidRDefault="00690C7B" w:rsidP="00690C7B">
            <w:pPr>
              <w:pStyle w:val="Source"/>
            </w:pPr>
            <w:bookmarkStart w:id="1" w:name="dsource" w:colFirst="0" w:colLast="0"/>
            <w:r w:rsidRPr="0040510D">
              <w:t>Indonésie (République d')</w:t>
            </w:r>
          </w:p>
        </w:tc>
      </w:tr>
      <w:tr w:rsidR="00690C7B" w:rsidRPr="0040510D" w14:paraId="5BD96EBA" w14:textId="77777777" w:rsidTr="0050008E">
        <w:trPr>
          <w:cantSplit/>
        </w:trPr>
        <w:tc>
          <w:tcPr>
            <w:tcW w:w="10031" w:type="dxa"/>
            <w:gridSpan w:val="4"/>
          </w:tcPr>
          <w:p w14:paraId="448FCDDD" w14:textId="512B1A0E" w:rsidR="00690C7B" w:rsidRPr="0040510D" w:rsidRDefault="00327F20" w:rsidP="00690C7B">
            <w:pPr>
              <w:pStyle w:val="Title1"/>
            </w:pPr>
            <w:bookmarkStart w:id="2" w:name="dtitle1" w:colFirst="0" w:colLast="0"/>
            <w:bookmarkEnd w:id="1"/>
            <w:r w:rsidRPr="0040510D">
              <w:t>PROPOSITIONS POUR LES TRAVAUX DE LA CONFéRENCE</w:t>
            </w:r>
          </w:p>
        </w:tc>
      </w:tr>
      <w:tr w:rsidR="00690C7B" w:rsidRPr="0040510D" w14:paraId="3A25C280" w14:textId="77777777" w:rsidTr="0050008E">
        <w:trPr>
          <w:cantSplit/>
        </w:trPr>
        <w:tc>
          <w:tcPr>
            <w:tcW w:w="10031" w:type="dxa"/>
            <w:gridSpan w:val="4"/>
          </w:tcPr>
          <w:p w14:paraId="3F79AE70" w14:textId="77777777" w:rsidR="00690C7B" w:rsidRPr="0040510D" w:rsidRDefault="00690C7B" w:rsidP="00690C7B">
            <w:pPr>
              <w:pStyle w:val="Title2"/>
            </w:pPr>
            <w:bookmarkStart w:id="3" w:name="dtitle2" w:colFirst="0" w:colLast="0"/>
            <w:bookmarkEnd w:id="2"/>
          </w:p>
        </w:tc>
      </w:tr>
      <w:tr w:rsidR="00690C7B" w:rsidRPr="0040510D" w14:paraId="79429E03" w14:textId="77777777" w:rsidTr="0050008E">
        <w:trPr>
          <w:cantSplit/>
        </w:trPr>
        <w:tc>
          <w:tcPr>
            <w:tcW w:w="10031" w:type="dxa"/>
            <w:gridSpan w:val="4"/>
          </w:tcPr>
          <w:p w14:paraId="55A36ABC" w14:textId="77777777" w:rsidR="00690C7B" w:rsidRPr="0040510D" w:rsidRDefault="00690C7B" w:rsidP="00690C7B">
            <w:pPr>
              <w:pStyle w:val="Agendaitem"/>
              <w:rPr>
                <w:lang w:val="fr-FR"/>
              </w:rPr>
            </w:pPr>
            <w:bookmarkStart w:id="4" w:name="dtitle3" w:colFirst="0" w:colLast="0"/>
            <w:bookmarkEnd w:id="3"/>
            <w:r w:rsidRPr="0040510D">
              <w:rPr>
                <w:lang w:val="fr-FR"/>
              </w:rPr>
              <w:t>Point 7(A) de l'ordre du jour</w:t>
            </w:r>
          </w:p>
        </w:tc>
      </w:tr>
    </w:tbl>
    <w:bookmarkEnd w:id="4"/>
    <w:p w14:paraId="0BB4D2A1" w14:textId="77777777" w:rsidR="00465615" w:rsidRPr="0040510D" w:rsidRDefault="00465615" w:rsidP="00783A6F">
      <w:r w:rsidRPr="0040510D">
        <w:t>7</w:t>
      </w:r>
      <w:r w:rsidRPr="0040510D">
        <w:tab/>
        <w:t>examiner d'éventuels changements à apporter en application de la Résolution 86 (Rév. Marrakech, 2002) de la Conférence de plénipotentiaires, intitulée «Procédures de publication anticipée, de coordination, de notification et d'inscription des assignations de fréquence relatives aux réseaux à satellite», conformément à la Résolution </w:t>
      </w:r>
      <w:r w:rsidRPr="0040510D">
        <w:rPr>
          <w:b/>
          <w:bCs/>
        </w:rPr>
        <w:t>86 (Rév.CMR-07)</w:t>
      </w:r>
      <w:r w:rsidRPr="0040510D">
        <w:t>, afin de faciliter l'utilisation rationnelle, efficace et économique des fréquences radioélectriques et des orbites associées, y compris de l'orbite des satellites géostationnaires;</w:t>
      </w:r>
    </w:p>
    <w:p w14:paraId="33010F94" w14:textId="77777777" w:rsidR="00465615" w:rsidRPr="0040510D" w:rsidRDefault="00465615" w:rsidP="006D140A">
      <w:r w:rsidRPr="0040510D">
        <w:t>7(A)</w:t>
      </w:r>
      <w:r w:rsidRPr="0040510D">
        <w:tab/>
        <w:t>Question A – Tolérances pour certaines caractéristiques orbitales des stations spatiales non OSG du SFS, du SRS ou du SMS</w:t>
      </w:r>
    </w:p>
    <w:p w14:paraId="4ABF773C" w14:textId="033CD7F3" w:rsidR="003A583E" w:rsidRPr="0040510D" w:rsidRDefault="00327F20" w:rsidP="00327F20">
      <w:pPr>
        <w:pStyle w:val="Headingb"/>
      </w:pPr>
      <w:r w:rsidRPr="0040510D">
        <w:t>Introduction</w:t>
      </w:r>
    </w:p>
    <w:p w14:paraId="07EDB5F8" w14:textId="308A959F" w:rsidR="00CC748D" w:rsidRPr="0040510D" w:rsidRDefault="00CC748D" w:rsidP="00CC748D">
      <w:r w:rsidRPr="0040510D">
        <w:t>L</w:t>
      </w:r>
      <w:r w:rsidR="00177086" w:rsidRPr="0040510D">
        <w:t>'</w:t>
      </w:r>
      <w:r w:rsidRPr="0040510D">
        <w:t xml:space="preserve">Indonésie </w:t>
      </w:r>
      <w:r w:rsidR="001F6EFB" w:rsidRPr="0040510D">
        <w:t>estime</w:t>
      </w:r>
      <w:r w:rsidRPr="0040510D">
        <w:t xml:space="preserve"> que</w:t>
      </w:r>
      <w:r w:rsidR="001F6EFB" w:rsidRPr="0040510D">
        <w:t>,</w:t>
      </w:r>
      <w:r w:rsidRPr="0040510D">
        <w:t xml:space="preserve"> pour faciliter </w:t>
      </w:r>
      <w:r w:rsidR="001F6EFB" w:rsidRPr="0040510D">
        <w:t>l'</w:t>
      </w:r>
      <w:r w:rsidRPr="0040510D">
        <w:t>accès équitable à l</w:t>
      </w:r>
      <w:r w:rsidR="00177086" w:rsidRPr="0040510D">
        <w:t>'</w:t>
      </w:r>
      <w:r w:rsidRPr="0040510D">
        <w:t>orbite des satellites non géostationnaires (non OSG) et l</w:t>
      </w:r>
      <w:r w:rsidR="00177086" w:rsidRPr="0040510D">
        <w:t>'</w:t>
      </w:r>
      <w:r w:rsidRPr="0040510D">
        <w:t xml:space="preserve">utilisation efficace du spectre des fréquences radioélectriques, notamment pour maintenir </w:t>
      </w:r>
      <w:r w:rsidR="001F6EFB" w:rsidRPr="0040510D">
        <w:t xml:space="preserve">la protection contre le brouillage </w:t>
      </w:r>
      <w:r w:rsidRPr="0040510D">
        <w:t>entre les systèmes à satellites non OSG et les satellites</w:t>
      </w:r>
      <w:r w:rsidR="0069754B" w:rsidRPr="0040510D">
        <w:t xml:space="preserve"> </w:t>
      </w:r>
      <w:r w:rsidRPr="0040510D">
        <w:t xml:space="preserve">OSG et maximiser la capacité spectrale des </w:t>
      </w:r>
      <w:r w:rsidR="001F6EFB" w:rsidRPr="0040510D">
        <w:t>systèmes non OSG</w:t>
      </w:r>
      <w:r w:rsidRPr="0040510D">
        <w:t xml:space="preserve">, la tolérance </w:t>
      </w:r>
      <w:r w:rsidR="001F6EFB" w:rsidRPr="0040510D">
        <w:t>pour les</w:t>
      </w:r>
      <w:r w:rsidRPr="0040510D">
        <w:t xml:space="preserve"> caractéristiques orbitales des stations spatiales des systèmes non OSG du service fixe par satellite (SFS), du service de radiodiffusion par satellite (SRS) ou du service mobile par satellite (SMS) doit être réglementé</w:t>
      </w:r>
      <w:r w:rsidR="00DF40B0" w:rsidRPr="0040510D">
        <w:t>e</w:t>
      </w:r>
      <w:r w:rsidRPr="0040510D">
        <w:t xml:space="preserve"> </w:t>
      </w:r>
      <w:r w:rsidR="00DF40B0" w:rsidRPr="0040510D">
        <w:t xml:space="preserve">de manière à être aussi étroite </w:t>
      </w:r>
      <w:r w:rsidRPr="0040510D">
        <w:t>que possible</w:t>
      </w:r>
      <w:r w:rsidR="00DF40B0" w:rsidRPr="0040510D">
        <w:t xml:space="preserve"> par rapport à ce qui est</w:t>
      </w:r>
      <w:r w:rsidRPr="0040510D">
        <w:t xml:space="preserve"> actuellement réalisable par des systèmes réels.</w:t>
      </w:r>
    </w:p>
    <w:p w14:paraId="220635DD" w14:textId="2EE0D53D" w:rsidR="00327F20" w:rsidRPr="0040510D" w:rsidRDefault="00CC748D" w:rsidP="00CC748D">
      <w:r w:rsidRPr="0040510D">
        <w:t>Compte tenu de ce qui précède, l</w:t>
      </w:r>
      <w:r w:rsidR="00177086" w:rsidRPr="0040510D">
        <w:t>'</w:t>
      </w:r>
      <w:r w:rsidRPr="0040510D">
        <w:t>Indonésie appuie la proposition commune de l</w:t>
      </w:r>
      <w:r w:rsidR="00177086" w:rsidRPr="0040510D">
        <w:t>'</w:t>
      </w:r>
      <w:r w:rsidRPr="0040510D">
        <w:t>APT, moyennant l</w:t>
      </w:r>
      <w:r w:rsidR="00177086" w:rsidRPr="0040510D">
        <w:t>'</w:t>
      </w:r>
      <w:r w:rsidRPr="0040510D">
        <w:t xml:space="preserve">adjonction de positions </w:t>
      </w:r>
      <w:r w:rsidR="00DF40B0" w:rsidRPr="0040510D">
        <w:t>spécifiques</w:t>
      </w:r>
      <w:r w:rsidRPr="0040510D">
        <w:t xml:space="preserve"> </w:t>
      </w:r>
      <w:r w:rsidR="00DF40B0" w:rsidRPr="0040510D">
        <w:t>concernant</w:t>
      </w:r>
      <w:r w:rsidRPr="0040510D">
        <w:t xml:space="preserve"> certaines parties du projet de nouvelle Résolution</w:t>
      </w:r>
      <w:r w:rsidR="00DF40B0" w:rsidRPr="0040510D">
        <w:t>,</w:t>
      </w:r>
      <w:r w:rsidRPr="0040510D">
        <w:t xml:space="preserve"> qui sont surlignées en jaune.</w:t>
      </w:r>
    </w:p>
    <w:p w14:paraId="61050AFD" w14:textId="0842DEC4" w:rsidR="00DF40B0" w:rsidRPr="0040510D" w:rsidRDefault="00BF2972" w:rsidP="00BF2972">
      <w:pPr>
        <w:pStyle w:val="Headingb"/>
      </w:pPr>
      <w:r w:rsidRPr="0040510D">
        <w:t>Propositions</w:t>
      </w:r>
    </w:p>
    <w:p w14:paraId="2E4E03CD" w14:textId="6186E27A" w:rsidR="0015203F" w:rsidRPr="0040510D" w:rsidRDefault="0015203F">
      <w:pPr>
        <w:tabs>
          <w:tab w:val="clear" w:pos="1134"/>
          <w:tab w:val="clear" w:pos="1871"/>
          <w:tab w:val="clear" w:pos="2268"/>
        </w:tabs>
        <w:overflowPunct/>
        <w:autoSpaceDE/>
        <w:autoSpaceDN/>
        <w:adjustRightInd/>
        <w:spacing w:before="0"/>
        <w:textAlignment w:val="auto"/>
        <w:rPr>
          <w:b/>
        </w:rPr>
      </w:pPr>
      <w:r w:rsidRPr="0040510D">
        <w:rPr>
          <w:b/>
        </w:rPr>
        <w:br w:type="page"/>
      </w:r>
    </w:p>
    <w:p w14:paraId="01F4A27F" w14:textId="0EAB3F76" w:rsidR="00465615" w:rsidRPr="0040510D" w:rsidRDefault="00465615" w:rsidP="0069754B">
      <w:pPr>
        <w:pStyle w:val="ArtNo"/>
      </w:pPr>
      <w:bookmarkStart w:id="5" w:name="_Toc455752927"/>
      <w:bookmarkStart w:id="6" w:name="_Toc455756166"/>
      <w:r w:rsidRPr="0040510D">
        <w:lastRenderedPageBreak/>
        <w:t xml:space="preserve">ARTICLE </w:t>
      </w:r>
      <w:r w:rsidRPr="0040510D">
        <w:rPr>
          <w:rStyle w:val="href"/>
        </w:rPr>
        <w:t>11</w:t>
      </w:r>
      <w:bookmarkEnd w:id="5"/>
      <w:bookmarkEnd w:id="6"/>
    </w:p>
    <w:p w14:paraId="210A9F81" w14:textId="52F515CD" w:rsidR="00465615" w:rsidRPr="0040510D" w:rsidRDefault="00465615" w:rsidP="004D01BC">
      <w:pPr>
        <w:pStyle w:val="Arttitle"/>
        <w:spacing w:before="120"/>
      </w:pPr>
      <w:bookmarkStart w:id="7" w:name="_Toc35933675"/>
      <w:r w:rsidRPr="0040510D">
        <w:t>Notification et inscription des assignations</w:t>
      </w:r>
      <w:r w:rsidRPr="0040510D">
        <w:br/>
        <w:t>de fréquence</w:t>
      </w:r>
      <w:r w:rsidRPr="0040510D">
        <w:rPr>
          <w:rStyle w:val="FootnoteReference"/>
          <w:b w:val="0"/>
          <w:bCs/>
        </w:rPr>
        <w:t>1, 2, 3, 4, 5, 6, 7</w:t>
      </w:r>
      <w:r w:rsidRPr="0040510D">
        <w:rPr>
          <w:b w:val="0"/>
          <w:bCs/>
          <w:sz w:val="16"/>
          <w:szCs w:val="16"/>
        </w:rPr>
        <w:t>    </w:t>
      </w:r>
      <w:r w:rsidRPr="0040510D">
        <w:rPr>
          <w:b w:val="0"/>
          <w:sz w:val="16"/>
          <w:szCs w:val="16"/>
        </w:rPr>
        <w:t>(CMR</w:t>
      </w:r>
      <w:r w:rsidRPr="0040510D">
        <w:rPr>
          <w:b w:val="0"/>
          <w:sz w:val="16"/>
          <w:szCs w:val="16"/>
        </w:rPr>
        <w:noBreakHyphen/>
        <w:t>19)</w:t>
      </w:r>
      <w:bookmarkEnd w:id="7"/>
    </w:p>
    <w:p w14:paraId="2F95E8A4" w14:textId="77777777" w:rsidR="00465615" w:rsidRPr="0040510D" w:rsidRDefault="00465615" w:rsidP="008D5FFA">
      <w:pPr>
        <w:pStyle w:val="Section1"/>
      </w:pPr>
      <w:r w:rsidRPr="0040510D">
        <w:t>Section II – Examen des fiches de notification et inscription des</w:t>
      </w:r>
      <w:r w:rsidRPr="0040510D">
        <w:br/>
        <w:t>assignations de fréquence dans le Fichier de référence</w:t>
      </w:r>
    </w:p>
    <w:p w14:paraId="250A9EB7" w14:textId="77777777" w:rsidR="003504D5" w:rsidRPr="0040510D" w:rsidRDefault="00465615">
      <w:pPr>
        <w:pStyle w:val="Proposal"/>
      </w:pPr>
      <w:r w:rsidRPr="0040510D">
        <w:t>MOD</w:t>
      </w:r>
      <w:r w:rsidRPr="0040510D">
        <w:tab/>
        <w:t>INS/117A22A1/1</w:t>
      </w:r>
      <w:r w:rsidRPr="0040510D">
        <w:rPr>
          <w:vanish/>
          <w:color w:val="7F7F7F" w:themeColor="text1" w:themeTint="80"/>
          <w:vertAlign w:val="superscript"/>
        </w:rPr>
        <w:t>#1967</w:t>
      </w:r>
    </w:p>
    <w:p w14:paraId="2377A2BB" w14:textId="77777777" w:rsidR="00465615" w:rsidRPr="0040510D" w:rsidRDefault="00465615" w:rsidP="00756C3A">
      <w:r w:rsidRPr="0040510D">
        <w:rPr>
          <w:rStyle w:val="Artdef"/>
        </w:rPr>
        <w:t>11.44C</w:t>
      </w:r>
      <w:r w:rsidRPr="0040510D">
        <w:rPr>
          <w:rStyle w:val="Artdef"/>
        </w:rPr>
        <w:tab/>
      </w:r>
      <w:r w:rsidRPr="0040510D">
        <w:tab/>
        <w:t>Une assignation de fréquence à une station spatiale sur une orbite de satellites non géostationnaires d'un réseau à satellite ou d'un système à satellites du service fixe par satellite, du service mobile par satellite ou du service de radiodiffusion par satellite est considérée comme ayant été mise en service lorsqu'une station spatiale ayant la capacité d'émettre ou de recevoir sur cette fréquence assignée a été déployée et maintenue dans l'un des plans orbitaux notifiés</w:t>
      </w:r>
      <w:ins w:id="8" w:author="Frenche" w:date="2023-05-05T14:52:00Z">
        <w:r w:rsidRPr="0040510D">
          <w:rPr>
            <w:rStyle w:val="FootnoteReference"/>
          </w:rPr>
          <w:t>MOD</w:t>
        </w:r>
      </w:ins>
      <w:r w:rsidRPr="0040510D">
        <w:rPr>
          <w:rStyle w:val="FootnoteReference"/>
        </w:rPr>
        <w:t xml:space="preserve"> 27</w:t>
      </w:r>
      <w:r w:rsidRPr="0040510D">
        <w:t xml:space="preserve"> du réseau à satellite non géostationnaire ou du système à satellites non géostationnaires pendant une période continue de 90 jours, quel que soit le nombre notifié de plans orbitaux et de satellites par plan orbital dans le réseau ou le système. L'administration notificatrice en informe le Bureau dans un délai de 30 jours à compter de la fin de la période de 90 jours</w:t>
      </w:r>
      <w:r w:rsidRPr="0040510D">
        <w:rPr>
          <w:rStyle w:val="FootnoteReference"/>
        </w:rPr>
        <w:t>25, 28, 29</w:t>
      </w:r>
      <w:r w:rsidRPr="0040510D">
        <w:t>. Lorsqu'il reçoit les renseignements envoyés au titre de la présente disposition, le Bureau les met à disposition sur le site web de l'UIT dès que possible et les publie par la suite dans la BR IFIC.</w:t>
      </w:r>
      <w:r w:rsidRPr="0040510D">
        <w:rPr>
          <w:sz w:val="16"/>
          <w:szCs w:val="16"/>
        </w:rPr>
        <w:t>     (CMR-</w:t>
      </w:r>
      <w:del w:id="9" w:author="Frenche" w:date="2023-05-05T14:52:00Z">
        <w:r w:rsidRPr="0040510D" w:rsidDel="009D727F">
          <w:rPr>
            <w:sz w:val="16"/>
            <w:szCs w:val="16"/>
          </w:rPr>
          <w:delText>19</w:delText>
        </w:r>
      </w:del>
      <w:ins w:id="10" w:author="Frenche" w:date="2023-05-05T14:52:00Z">
        <w:r w:rsidRPr="0040510D">
          <w:rPr>
            <w:sz w:val="16"/>
            <w:szCs w:val="16"/>
          </w:rPr>
          <w:t>23</w:t>
        </w:r>
      </w:ins>
      <w:r w:rsidRPr="0040510D">
        <w:rPr>
          <w:sz w:val="16"/>
          <w:szCs w:val="16"/>
        </w:rPr>
        <w:t>)</w:t>
      </w:r>
    </w:p>
    <w:p w14:paraId="3FAAA804" w14:textId="77777777" w:rsidR="003504D5" w:rsidRPr="0040510D" w:rsidRDefault="003504D5">
      <w:pPr>
        <w:pStyle w:val="Reasons"/>
      </w:pPr>
    </w:p>
    <w:p w14:paraId="10FC7141" w14:textId="77777777" w:rsidR="003504D5" w:rsidRPr="0040510D" w:rsidRDefault="00465615">
      <w:pPr>
        <w:pStyle w:val="Proposal"/>
      </w:pPr>
      <w:r w:rsidRPr="0040510D">
        <w:t>MOD</w:t>
      </w:r>
      <w:r w:rsidRPr="0040510D">
        <w:tab/>
        <w:t>INS/117A22A1/2</w:t>
      </w:r>
      <w:r w:rsidRPr="0040510D">
        <w:rPr>
          <w:vanish/>
          <w:color w:val="7F7F7F" w:themeColor="text1" w:themeTint="80"/>
          <w:vertAlign w:val="superscript"/>
        </w:rPr>
        <w:t>#1968</w:t>
      </w:r>
    </w:p>
    <w:p w14:paraId="3F918F3F" w14:textId="77777777" w:rsidR="00465615" w:rsidRPr="0040510D" w:rsidRDefault="00465615" w:rsidP="00756C3A">
      <w:r w:rsidRPr="0040510D">
        <w:t>_______________</w:t>
      </w:r>
    </w:p>
    <w:p w14:paraId="4E314C69" w14:textId="7F4C1FC7" w:rsidR="00465615" w:rsidRPr="0040510D" w:rsidRDefault="00465615" w:rsidP="00756C3A">
      <w:pPr>
        <w:pStyle w:val="FootnoteText"/>
        <w:rPr>
          <w:sz w:val="16"/>
          <w:szCs w:val="16"/>
        </w:rPr>
      </w:pPr>
      <w:r w:rsidRPr="0040510D">
        <w:rPr>
          <w:rStyle w:val="FootnoteReference"/>
        </w:rPr>
        <w:t>27</w:t>
      </w:r>
      <w:r w:rsidRPr="0040510D">
        <w:rPr>
          <w:rStyle w:val="FootnoteReference"/>
        </w:rPr>
        <w:tab/>
      </w:r>
      <w:r w:rsidRPr="0040510D">
        <w:rPr>
          <w:rStyle w:val="Artdef"/>
          <w:bCs/>
        </w:rPr>
        <w:t>11.44C.1</w:t>
      </w:r>
      <w:r w:rsidRPr="0040510D">
        <w:rPr>
          <w:bCs/>
        </w:rPr>
        <w:t xml:space="preserve"> et </w:t>
      </w:r>
      <w:r w:rsidRPr="0040510D">
        <w:rPr>
          <w:b/>
        </w:rPr>
        <w:t>11.44D.1</w:t>
      </w:r>
      <w:r w:rsidRPr="0040510D">
        <w:tab/>
        <w:t xml:space="preserve">Aux fins du numéro </w:t>
      </w:r>
      <w:r w:rsidRPr="0040510D">
        <w:rPr>
          <w:b/>
          <w:bCs/>
        </w:rPr>
        <w:t>11.44C</w:t>
      </w:r>
      <w:r w:rsidRPr="0040510D">
        <w:t xml:space="preserve"> ou </w:t>
      </w:r>
      <w:r w:rsidRPr="0040510D">
        <w:rPr>
          <w:b/>
          <w:bCs/>
        </w:rPr>
        <w:t>11.44D</w:t>
      </w:r>
      <w:r w:rsidRPr="0040510D">
        <w:t>, l'expression «plan orbital notifié» s'entend d'un plan orbital du système à satellites non géostationnaires, tel qu'il a été communiqué au Bureau dans les renseignements de notification les plus récents concernant les assignations de fréquence du système, qui correspond aux éléments A.4.b.4.a, A.4.b.4.d, A.4.b.4.e et A.4.b.5.c (seulement pour les orbites dont les altitudes de l'apogée et du périgée diffèrent), du Tableau A de l'Annexe 2 de l'Appendice </w:t>
      </w:r>
      <w:r w:rsidRPr="0040510D">
        <w:rPr>
          <w:b/>
          <w:bCs/>
        </w:rPr>
        <w:t>4</w:t>
      </w:r>
      <w:r w:rsidRPr="0040510D">
        <w:t>.</w:t>
      </w:r>
      <w:ins w:id="11" w:author="French" w:date="2022-10-19T14:26:00Z">
        <w:r w:rsidRPr="0040510D">
          <w:t xml:space="preserve"> </w:t>
        </w:r>
      </w:ins>
      <w:ins w:id="12" w:author="French" w:date="2022-11-02T10:00:00Z">
        <w:r w:rsidRPr="0040510D">
          <w:t xml:space="preserve">Aux fins du numéro </w:t>
        </w:r>
      </w:ins>
      <w:ins w:id="13" w:author="French" w:date="2022-11-02T10:01:00Z">
        <w:r w:rsidRPr="0040510D">
          <w:rPr>
            <w:b/>
            <w:bCs/>
          </w:rPr>
          <w:t>11.44C</w:t>
        </w:r>
        <w:r w:rsidRPr="0040510D">
          <w:t xml:space="preserve">, la Résolution </w:t>
        </w:r>
        <w:r w:rsidRPr="0040510D">
          <w:rPr>
            <w:b/>
            <w:bCs/>
          </w:rPr>
          <w:t>[</w:t>
        </w:r>
      </w:ins>
      <w:ins w:id="14" w:author="French" w:date="2023-11-09T09:23:00Z">
        <w:r w:rsidR="00327F20" w:rsidRPr="0040510D">
          <w:rPr>
            <w:b/>
            <w:bCs/>
          </w:rPr>
          <w:t>ACP</w:t>
        </w:r>
      </w:ins>
      <w:ins w:id="15" w:author="French" w:date="2023-11-16T12:24:00Z">
        <w:r w:rsidR="0069754B" w:rsidRPr="0040510D">
          <w:rPr>
            <w:b/>
            <w:bCs/>
          </w:rPr>
          <w:noBreakHyphen/>
        </w:r>
      </w:ins>
      <w:ins w:id="16" w:author="French" w:date="2022-11-02T10:01:00Z">
        <w:r w:rsidRPr="0040510D">
          <w:rPr>
            <w:b/>
            <w:bCs/>
          </w:rPr>
          <w:t>A7(A)</w:t>
        </w:r>
      </w:ins>
      <w:ins w:id="17" w:author="French" w:date="2022-11-17T14:59:00Z">
        <w:r w:rsidRPr="0040510D">
          <w:rPr>
            <w:b/>
            <w:bCs/>
          </w:rPr>
          <w:noBreakHyphen/>
        </w:r>
      </w:ins>
      <w:ins w:id="18" w:author="French" w:date="2022-11-02T10:01:00Z">
        <w:r w:rsidRPr="0040510D">
          <w:rPr>
            <w:b/>
            <w:bCs/>
          </w:rPr>
          <w:t>NGSO-FSS-BSS-MSS-Tol</w:t>
        </w:r>
      </w:ins>
      <w:ins w:id="19" w:author="Bendotti, Coraline" w:date="2023-11-16T10:55:00Z">
        <w:r w:rsidR="00BF2972" w:rsidRPr="0040510D">
          <w:rPr>
            <w:b/>
            <w:bCs/>
          </w:rPr>
          <w:t>é</w:t>
        </w:r>
      </w:ins>
      <w:ins w:id="20" w:author="French" w:date="2022-11-02T10:01:00Z">
        <w:r w:rsidRPr="0040510D">
          <w:rPr>
            <w:b/>
            <w:bCs/>
          </w:rPr>
          <w:t>rance] (CMR-23)</w:t>
        </w:r>
        <w:r w:rsidRPr="0040510D">
          <w:t xml:space="preserve"> s'applique également aux stations spa</w:t>
        </w:r>
      </w:ins>
      <w:ins w:id="21" w:author="French" w:date="2022-11-02T10:02:00Z">
        <w:r w:rsidRPr="0040510D">
          <w:t xml:space="preserve">tiales d'un système </w:t>
        </w:r>
      </w:ins>
      <w:ins w:id="22" w:author="French" w:date="2022-11-02T10:19:00Z">
        <w:r w:rsidRPr="0040510D">
          <w:t>non OSG</w:t>
        </w:r>
      </w:ins>
      <w:ins w:id="23" w:author="French" w:date="2022-11-02T12:19:00Z">
        <w:r w:rsidRPr="0040510D">
          <w:t xml:space="preserve"> </w:t>
        </w:r>
      </w:ins>
      <w:ins w:id="24" w:author="French" w:date="2022-11-02T10:18:00Z">
        <w:r w:rsidRPr="0040510D">
          <w:t>du</w:t>
        </w:r>
      </w:ins>
      <w:ins w:id="25" w:author="French" w:date="2022-11-02T10:58:00Z">
        <w:r w:rsidRPr="0040510D">
          <w:t xml:space="preserve"> SFS, du SRS ou du</w:t>
        </w:r>
      </w:ins>
      <w:ins w:id="26" w:author="French" w:date="2022-11-02T10:18:00Z">
        <w:r w:rsidRPr="0040510D">
          <w:t xml:space="preserve"> SMS</w:t>
        </w:r>
      </w:ins>
      <w:ins w:id="27" w:author="French" w:date="2022-11-02T10:19:00Z">
        <w:r w:rsidRPr="0040510D">
          <w:t>.</w:t>
        </w:r>
      </w:ins>
      <w:r w:rsidRPr="0040510D">
        <w:rPr>
          <w:sz w:val="16"/>
          <w:szCs w:val="16"/>
        </w:rPr>
        <w:t>     (CMR</w:t>
      </w:r>
      <w:r w:rsidRPr="0040510D">
        <w:rPr>
          <w:sz w:val="16"/>
          <w:szCs w:val="16"/>
        </w:rPr>
        <w:noBreakHyphen/>
      </w:r>
      <w:del w:id="28" w:author="French" w:date="2022-10-19T14:26:00Z">
        <w:r w:rsidRPr="0040510D" w:rsidDel="00CD3EE6">
          <w:rPr>
            <w:sz w:val="16"/>
            <w:szCs w:val="16"/>
          </w:rPr>
          <w:delText>19</w:delText>
        </w:r>
      </w:del>
      <w:ins w:id="29" w:author="French" w:date="2022-10-19T14:26:00Z">
        <w:r w:rsidRPr="0040510D">
          <w:rPr>
            <w:sz w:val="16"/>
            <w:szCs w:val="16"/>
          </w:rPr>
          <w:t>23</w:t>
        </w:r>
      </w:ins>
      <w:r w:rsidRPr="0040510D">
        <w:rPr>
          <w:sz w:val="16"/>
          <w:szCs w:val="16"/>
        </w:rPr>
        <w:t>)</w:t>
      </w:r>
    </w:p>
    <w:p w14:paraId="544D40E5" w14:textId="77777777" w:rsidR="003504D5" w:rsidRPr="0040510D" w:rsidRDefault="003504D5">
      <w:pPr>
        <w:pStyle w:val="Reasons"/>
      </w:pPr>
    </w:p>
    <w:p w14:paraId="32BF687C" w14:textId="77777777" w:rsidR="003504D5" w:rsidRPr="0040510D" w:rsidRDefault="00465615">
      <w:pPr>
        <w:pStyle w:val="Proposal"/>
      </w:pPr>
      <w:r w:rsidRPr="0040510D">
        <w:t>MOD</w:t>
      </w:r>
      <w:r w:rsidRPr="0040510D">
        <w:tab/>
        <w:t>INS/117A22A1/3</w:t>
      </w:r>
      <w:r w:rsidRPr="0040510D">
        <w:rPr>
          <w:vanish/>
          <w:color w:val="7F7F7F" w:themeColor="text1" w:themeTint="80"/>
          <w:vertAlign w:val="superscript"/>
        </w:rPr>
        <w:t>#1969</w:t>
      </w:r>
    </w:p>
    <w:p w14:paraId="741827F9" w14:textId="77777777" w:rsidR="00465615" w:rsidRPr="0040510D" w:rsidRDefault="00465615" w:rsidP="00756C3A">
      <w:r w:rsidRPr="0040510D">
        <w:rPr>
          <w:rStyle w:val="Artdef"/>
        </w:rPr>
        <w:t>11.49</w:t>
      </w:r>
      <w:r w:rsidRPr="0040510D">
        <w:tab/>
      </w:r>
      <w:r w:rsidRPr="0040510D">
        <w:tab/>
        <w:t>Chaque fois que l'utilisation d'une assignation de fréquence à une station spatiale d'un réseau à satellite ou à toutes les stations spatiales d'un système à satellites non géostationnaires est suspendue pendant une période de plus de six mois, l'administration notificatrice informe le Bureau de la date à laquelle cette utilisation a été suspendue. Lorsque l'assignation inscrite est remise en service, l'administration notificatrice en informe le Bureau dès que possible, sous réserve des dispositions du numéro </w:t>
      </w:r>
      <w:r w:rsidRPr="0040510D">
        <w:rPr>
          <w:b/>
          <w:bCs/>
        </w:rPr>
        <w:t>11.49.1</w:t>
      </w:r>
      <w:r w:rsidRPr="0040510D">
        <w:t xml:space="preserve">, </w:t>
      </w:r>
      <w:r w:rsidRPr="0040510D">
        <w:rPr>
          <w:b/>
          <w:bCs/>
        </w:rPr>
        <w:t>11.49.2</w:t>
      </w:r>
      <w:r w:rsidRPr="0040510D">
        <w:t xml:space="preserve">, </w:t>
      </w:r>
      <w:r w:rsidRPr="0040510D">
        <w:rPr>
          <w:b/>
          <w:bCs/>
        </w:rPr>
        <w:t>11.49.3</w:t>
      </w:r>
      <w:r w:rsidRPr="0040510D">
        <w:t xml:space="preserve"> ou </w:t>
      </w:r>
      <w:r w:rsidRPr="0040510D">
        <w:rPr>
          <w:b/>
          <w:bCs/>
        </w:rPr>
        <w:t>11.49.4</w:t>
      </w:r>
      <w:r w:rsidRPr="0040510D">
        <w:t>, selon le cas. Lorsqu'il reçoit les renseignements envoyés au titre de la présente disposition, le Bureau les met à disposition dès que possible sur le site web de l'UIT et les publie dans la BR IFIC. La date à laquelle l'assignation inscrite est remise en service</w:t>
      </w:r>
      <w:r w:rsidRPr="0040510D">
        <w:rPr>
          <w:rStyle w:val="FootnoteReference"/>
        </w:rPr>
        <w:t xml:space="preserve">32, 33, 34, 35, </w:t>
      </w:r>
      <w:ins w:id="30" w:author="French" w:date="2022-10-19T14:28:00Z">
        <w:r w:rsidRPr="0040510D">
          <w:rPr>
            <w:rStyle w:val="FootnoteReference"/>
          </w:rPr>
          <w:t xml:space="preserve">MOD </w:t>
        </w:r>
      </w:ins>
      <w:r w:rsidRPr="0040510D">
        <w:rPr>
          <w:rStyle w:val="FootnoteReference"/>
        </w:rPr>
        <w:t>36</w:t>
      </w:r>
      <w:r w:rsidRPr="0040510D">
        <w:t xml:space="preserve"> ne doit pas dépasser trois ans à compter de la date à laquelle l'utilisation de l'assignation de fréquence a été suspendue, à condition que l'administration notificatrice informe le Bureau de la suspension dans un délai de six mois à compter de la date à laquelle l'utilisation a été suspendue. Si l'administration notificatrice informe le Bureau de la suspension plus de six mois après la date à laquelle l'utilisation de l'assignation a été suspendue, </w:t>
      </w:r>
      <w:r w:rsidRPr="0040510D">
        <w:lastRenderedPageBreak/>
        <w:t>cette période de trois ans est réduite. En pareil cas, la durée dont est réduite la période de trois ans est égale à la durée écoulée entre la fin de la période de six mois et la date à laquelle le Bureau est informé de la suspension. Si l'administration notificatrice informe le Bureau de la suspension plus de 21 mois après la date à laquelle l'utilisation de l'assignation de fréquence a été suspendue, l'assignation de fréquence est annulée. Quatre-vingt-dix jours avant la fin de la période de suspension, le Bureau envoie un rappel à l'administration notificatrice. S'il ne reçoit pas la déclaration du début de la période de remise en service dans les trente jours suivant la date limite de la période de suspension établie conformément à la présente disposition, le Bureau procède à l'annulation de l'inscription dans le Fichier de référence. Toutefois, le Bureau informe l'administration concernée avant de prendre une telle mesure.</w:t>
      </w:r>
      <w:r w:rsidRPr="0040510D">
        <w:rPr>
          <w:sz w:val="16"/>
          <w:szCs w:val="16"/>
        </w:rPr>
        <w:t>     (CMR</w:t>
      </w:r>
      <w:r w:rsidRPr="0040510D">
        <w:rPr>
          <w:sz w:val="16"/>
          <w:szCs w:val="16"/>
        </w:rPr>
        <w:noBreakHyphen/>
      </w:r>
      <w:del w:id="31" w:author="French" w:date="2022-10-19T14:29:00Z">
        <w:r w:rsidRPr="0040510D" w:rsidDel="00CD3EE6">
          <w:rPr>
            <w:sz w:val="16"/>
            <w:szCs w:val="16"/>
          </w:rPr>
          <w:delText>19</w:delText>
        </w:r>
      </w:del>
      <w:ins w:id="32" w:author="French" w:date="2022-10-19T14:29:00Z">
        <w:r w:rsidRPr="0040510D">
          <w:rPr>
            <w:sz w:val="16"/>
            <w:szCs w:val="16"/>
          </w:rPr>
          <w:t>23</w:t>
        </w:r>
      </w:ins>
      <w:r w:rsidRPr="0040510D">
        <w:rPr>
          <w:sz w:val="16"/>
          <w:szCs w:val="16"/>
        </w:rPr>
        <w:t>)</w:t>
      </w:r>
    </w:p>
    <w:p w14:paraId="5DC26DDF" w14:textId="77777777" w:rsidR="003504D5" w:rsidRPr="0040510D" w:rsidRDefault="003504D5">
      <w:pPr>
        <w:pStyle w:val="Reasons"/>
      </w:pPr>
    </w:p>
    <w:p w14:paraId="06FDEBF1" w14:textId="77777777" w:rsidR="003504D5" w:rsidRPr="0040510D" w:rsidRDefault="00465615">
      <w:pPr>
        <w:pStyle w:val="Proposal"/>
      </w:pPr>
      <w:r w:rsidRPr="0040510D">
        <w:t>MOD</w:t>
      </w:r>
      <w:r w:rsidRPr="0040510D">
        <w:tab/>
        <w:t>INS/117A22A1/4</w:t>
      </w:r>
      <w:r w:rsidRPr="0040510D">
        <w:rPr>
          <w:vanish/>
          <w:color w:val="7F7F7F" w:themeColor="text1" w:themeTint="80"/>
          <w:vertAlign w:val="superscript"/>
        </w:rPr>
        <w:t>#1970</w:t>
      </w:r>
    </w:p>
    <w:p w14:paraId="56512D8E" w14:textId="77777777" w:rsidR="00465615" w:rsidRPr="0040510D" w:rsidRDefault="00465615" w:rsidP="00756C3A">
      <w:pPr>
        <w:keepNext/>
        <w:keepLines/>
      </w:pPr>
      <w:r w:rsidRPr="0040510D">
        <w:t>_______________</w:t>
      </w:r>
    </w:p>
    <w:p w14:paraId="034D727D" w14:textId="108E38C0" w:rsidR="00465615" w:rsidRPr="0040510D" w:rsidRDefault="00465615" w:rsidP="00756C3A">
      <w:pPr>
        <w:pStyle w:val="FootnoteText"/>
        <w:keepNext/>
      </w:pPr>
      <w:r w:rsidRPr="0040510D">
        <w:rPr>
          <w:rStyle w:val="FootnoteReference"/>
        </w:rPr>
        <w:t>36</w:t>
      </w:r>
      <w:r w:rsidRPr="0040510D">
        <w:tab/>
      </w:r>
      <w:r w:rsidRPr="0040510D">
        <w:rPr>
          <w:rStyle w:val="Artdef"/>
          <w:bCs/>
        </w:rPr>
        <w:t>11.49.5</w:t>
      </w:r>
      <w:r w:rsidRPr="0040510D">
        <w:tab/>
        <w:t>Aux fins des numéros </w:t>
      </w:r>
      <w:r w:rsidRPr="0040510D">
        <w:rPr>
          <w:b/>
          <w:bCs/>
        </w:rPr>
        <w:t xml:space="preserve">11.49.2 </w:t>
      </w:r>
      <w:r w:rsidRPr="0040510D">
        <w:t xml:space="preserve">et </w:t>
      </w:r>
      <w:r w:rsidRPr="0040510D">
        <w:rPr>
          <w:b/>
          <w:bCs/>
        </w:rPr>
        <w:t>11.49.3</w:t>
      </w:r>
      <w:r w:rsidRPr="0040510D">
        <w:t>, l'expression «plan orbital notifié» s'entend d'un plan orbital du système à satellites non géostationnaires, tel qu'il a été communiqué au Bureau dans les renseignements de notification les plus récents concernant les assignations de fréquence du système, qui correspond aux éléments A.4.b.4.a, A.4.b.4.d, A.4.b.4.e et A.4.b.5.c (seulement pour les orbites dont les altitudes de l'apogée et du périgée diffèrent) du Tableau A de l'Annexe 2 de l'Appendice </w:t>
      </w:r>
      <w:r w:rsidRPr="0040510D">
        <w:rPr>
          <w:b/>
          <w:bCs/>
        </w:rPr>
        <w:t>4</w:t>
      </w:r>
      <w:r w:rsidRPr="0040510D">
        <w:t>.</w:t>
      </w:r>
      <w:ins w:id="33" w:author="French" w:date="2022-10-19T14:29:00Z">
        <w:r w:rsidRPr="0040510D">
          <w:t xml:space="preserve"> </w:t>
        </w:r>
      </w:ins>
      <w:ins w:id="34" w:author="French" w:date="2022-11-02T10:59:00Z">
        <w:r w:rsidRPr="0040510D">
          <w:t xml:space="preserve">Aux fins du numéro </w:t>
        </w:r>
        <w:r w:rsidRPr="0040510D">
          <w:rPr>
            <w:b/>
            <w:bCs/>
          </w:rPr>
          <w:t>11.49.2</w:t>
        </w:r>
        <w:r w:rsidRPr="0040510D">
          <w:t xml:space="preserve">, la Résolution </w:t>
        </w:r>
        <w:r w:rsidRPr="0040510D">
          <w:rPr>
            <w:b/>
            <w:bCs/>
          </w:rPr>
          <w:t>[</w:t>
        </w:r>
      </w:ins>
      <w:ins w:id="35" w:author="French" w:date="2023-11-09T09:23:00Z">
        <w:r w:rsidR="00327F20" w:rsidRPr="0040510D">
          <w:rPr>
            <w:b/>
            <w:bCs/>
          </w:rPr>
          <w:t>ACP</w:t>
        </w:r>
        <w:r w:rsidR="00327F20" w:rsidRPr="0040510D">
          <w:rPr>
            <w:b/>
            <w:bCs/>
          </w:rPr>
          <w:noBreakHyphen/>
        </w:r>
      </w:ins>
      <w:ins w:id="36" w:author="French" w:date="2022-11-02T10:59:00Z">
        <w:r w:rsidRPr="0040510D">
          <w:rPr>
            <w:b/>
            <w:bCs/>
          </w:rPr>
          <w:t>A7(A)</w:t>
        </w:r>
      </w:ins>
      <w:ins w:id="37" w:author="French" w:date="2022-11-17T15:07:00Z">
        <w:r w:rsidRPr="0040510D">
          <w:rPr>
            <w:b/>
            <w:bCs/>
          </w:rPr>
          <w:noBreakHyphen/>
        </w:r>
      </w:ins>
      <w:ins w:id="38" w:author="French" w:date="2022-11-02T10:59:00Z">
        <w:r w:rsidRPr="0040510D">
          <w:rPr>
            <w:b/>
            <w:bCs/>
          </w:rPr>
          <w:t>NGSO</w:t>
        </w:r>
      </w:ins>
      <w:ins w:id="39" w:author="French" w:date="2022-11-17T15:07:00Z">
        <w:r w:rsidRPr="0040510D">
          <w:rPr>
            <w:b/>
            <w:bCs/>
          </w:rPr>
          <w:noBreakHyphen/>
        </w:r>
      </w:ins>
      <w:ins w:id="40" w:author="French" w:date="2022-11-02T10:59:00Z">
        <w:r w:rsidRPr="0040510D">
          <w:rPr>
            <w:b/>
            <w:bCs/>
          </w:rPr>
          <w:t>FSS</w:t>
        </w:r>
      </w:ins>
      <w:ins w:id="41" w:author="French" w:date="2022-11-17T15:07:00Z">
        <w:r w:rsidRPr="0040510D">
          <w:rPr>
            <w:b/>
            <w:bCs/>
          </w:rPr>
          <w:noBreakHyphen/>
        </w:r>
      </w:ins>
      <w:ins w:id="42" w:author="French" w:date="2022-11-02T10:59:00Z">
        <w:r w:rsidRPr="0040510D">
          <w:rPr>
            <w:b/>
            <w:bCs/>
          </w:rPr>
          <w:t>BSS</w:t>
        </w:r>
      </w:ins>
      <w:ins w:id="43" w:author="French" w:date="2022-11-17T15:06:00Z">
        <w:r w:rsidRPr="0040510D">
          <w:rPr>
            <w:b/>
            <w:bCs/>
          </w:rPr>
          <w:noBreakHyphen/>
        </w:r>
      </w:ins>
      <w:ins w:id="44" w:author="French" w:date="2022-11-02T10:59:00Z">
        <w:r w:rsidRPr="0040510D">
          <w:rPr>
            <w:b/>
            <w:bCs/>
          </w:rPr>
          <w:t>MSS</w:t>
        </w:r>
      </w:ins>
      <w:ins w:id="45" w:author="French" w:date="2022-11-17T15:06:00Z">
        <w:r w:rsidRPr="0040510D">
          <w:rPr>
            <w:b/>
            <w:bCs/>
          </w:rPr>
          <w:noBreakHyphen/>
        </w:r>
      </w:ins>
      <w:ins w:id="46" w:author="French" w:date="2022-11-02T10:59:00Z">
        <w:r w:rsidRPr="0040510D">
          <w:rPr>
            <w:b/>
            <w:bCs/>
          </w:rPr>
          <w:t>Tol</w:t>
        </w:r>
      </w:ins>
      <w:ins w:id="47" w:author="Bendotti, Coraline" w:date="2023-11-16T11:03:00Z">
        <w:r w:rsidR="00177086" w:rsidRPr="0040510D">
          <w:rPr>
            <w:b/>
            <w:bCs/>
          </w:rPr>
          <w:t>é</w:t>
        </w:r>
      </w:ins>
      <w:ins w:id="48" w:author="French" w:date="2022-11-02T10:59:00Z">
        <w:r w:rsidRPr="0040510D">
          <w:rPr>
            <w:b/>
            <w:bCs/>
          </w:rPr>
          <w:t>rance] (CMR-23)</w:t>
        </w:r>
        <w:r w:rsidRPr="0040510D">
          <w:t xml:space="preserve"> s'applique également aux stations spatiales d'un système non OSG</w:t>
        </w:r>
      </w:ins>
      <w:ins w:id="49" w:author="French" w:date="2022-11-02T12:18:00Z">
        <w:r w:rsidRPr="0040510D">
          <w:t xml:space="preserve"> </w:t>
        </w:r>
      </w:ins>
      <w:ins w:id="50" w:author="French" w:date="2022-11-02T10:59:00Z">
        <w:r w:rsidRPr="0040510D">
          <w:t>du SFS, du SRS ou du SMS</w:t>
        </w:r>
      </w:ins>
      <w:ins w:id="51" w:author="French" w:date="2022-10-19T14:29:00Z">
        <w:r w:rsidRPr="0040510D">
          <w:t>.</w:t>
        </w:r>
      </w:ins>
      <w:r w:rsidRPr="0040510D">
        <w:rPr>
          <w:sz w:val="16"/>
          <w:szCs w:val="16"/>
        </w:rPr>
        <w:t>     (CMR</w:t>
      </w:r>
      <w:r w:rsidRPr="0040510D">
        <w:rPr>
          <w:sz w:val="16"/>
          <w:szCs w:val="16"/>
        </w:rPr>
        <w:noBreakHyphen/>
      </w:r>
      <w:del w:id="52" w:author="French" w:date="2022-10-19T14:29:00Z">
        <w:r w:rsidRPr="0040510D" w:rsidDel="00CD3EE6">
          <w:rPr>
            <w:sz w:val="16"/>
            <w:szCs w:val="16"/>
          </w:rPr>
          <w:delText>19</w:delText>
        </w:r>
      </w:del>
      <w:ins w:id="53" w:author="French" w:date="2022-10-19T14:29:00Z">
        <w:r w:rsidRPr="0040510D">
          <w:rPr>
            <w:sz w:val="16"/>
            <w:szCs w:val="16"/>
          </w:rPr>
          <w:t>23</w:t>
        </w:r>
      </w:ins>
      <w:r w:rsidRPr="0040510D">
        <w:rPr>
          <w:sz w:val="16"/>
          <w:szCs w:val="16"/>
        </w:rPr>
        <w:t>)</w:t>
      </w:r>
    </w:p>
    <w:p w14:paraId="4D2DC6FA" w14:textId="77777777" w:rsidR="003504D5" w:rsidRPr="0040510D" w:rsidRDefault="003504D5">
      <w:pPr>
        <w:pStyle w:val="Reasons"/>
      </w:pPr>
    </w:p>
    <w:p w14:paraId="70374D0C" w14:textId="77777777" w:rsidR="00465615" w:rsidRPr="0040510D" w:rsidRDefault="00465615" w:rsidP="008D5FFA">
      <w:pPr>
        <w:pStyle w:val="Section1"/>
      </w:pPr>
      <w:r w:rsidRPr="0040510D">
        <w:t>Section III – Tenue à jour de l'inscription des assignations de fréquence aux systèmes à satellites non géostationnaires dans le Fichier de référence</w:t>
      </w:r>
      <w:r w:rsidRPr="0040510D">
        <w:rPr>
          <w:rStyle w:val="FootnoteTextChar"/>
          <w:b w:val="0"/>
          <w:bCs/>
          <w:sz w:val="16"/>
          <w:szCs w:val="16"/>
        </w:rPr>
        <w:t>     (CMR</w:t>
      </w:r>
      <w:r w:rsidRPr="0040510D">
        <w:rPr>
          <w:rStyle w:val="FootnoteTextChar"/>
          <w:b w:val="0"/>
          <w:bCs/>
          <w:sz w:val="16"/>
          <w:szCs w:val="16"/>
        </w:rPr>
        <w:noBreakHyphen/>
        <w:t>19)</w:t>
      </w:r>
    </w:p>
    <w:p w14:paraId="1493A93E" w14:textId="77777777" w:rsidR="003504D5" w:rsidRPr="0040510D" w:rsidRDefault="00465615">
      <w:pPr>
        <w:pStyle w:val="Proposal"/>
      </w:pPr>
      <w:r w:rsidRPr="0040510D">
        <w:t>MOD</w:t>
      </w:r>
      <w:r w:rsidRPr="0040510D">
        <w:tab/>
        <w:t>INS/117A22A1/5</w:t>
      </w:r>
      <w:r w:rsidRPr="0040510D">
        <w:rPr>
          <w:vanish/>
          <w:color w:val="7F7F7F" w:themeColor="text1" w:themeTint="80"/>
          <w:vertAlign w:val="superscript"/>
        </w:rPr>
        <w:t>#1971</w:t>
      </w:r>
    </w:p>
    <w:p w14:paraId="7FD067F1" w14:textId="47D69BEF" w:rsidR="00465615" w:rsidRPr="0040510D" w:rsidRDefault="00465615" w:rsidP="00756C3A">
      <w:r w:rsidRPr="0040510D">
        <w:rPr>
          <w:rStyle w:val="Artdef"/>
        </w:rPr>
        <w:t>11.51</w:t>
      </w:r>
      <w:r w:rsidRPr="0040510D">
        <w:tab/>
        <w:t>En ce qui concerne les assignations de fréquence à certains systèmes à satellites non géostationnaires dans certaines bandes de fréquences et certains services, la Résolution </w:t>
      </w:r>
      <w:r w:rsidRPr="0040510D">
        <w:rPr>
          <w:b/>
          <w:bCs/>
        </w:rPr>
        <w:t>35 (CMR</w:t>
      </w:r>
      <w:r w:rsidRPr="0040510D">
        <w:rPr>
          <w:b/>
          <w:bCs/>
        </w:rPr>
        <w:noBreakHyphen/>
        <w:t>19)</w:t>
      </w:r>
      <w:r w:rsidRPr="0040510D">
        <w:t xml:space="preserve"> </w:t>
      </w:r>
      <w:ins w:id="54" w:author="French" w:date="2022-11-02T10:23:00Z">
        <w:r w:rsidRPr="0040510D">
          <w:t>et la Résolution</w:t>
        </w:r>
      </w:ins>
      <w:ins w:id="55" w:author="French" w:date="2022-10-19T14:31:00Z">
        <w:r w:rsidRPr="0040510D">
          <w:t xml:space="preserve"> </w:t>
        </w:r>
        <w:r w:rsidRPr="0040510D">
          <w:rPr>
            <w:b/>
            <w:bCs/>
          </w:rPr>
          <w:t>[</w:t>
        </w:r>
      </w:ins>
      <w:ins w:id="56" w:author="French" w:date="2023-11-09T09:23:00Z">
        <w:r w:rsidR="00327F20" w:rsidRPr="0040510D">
          <w:rPr>
            <w:b/>
            <w:bCs/>
          </w:rPr>
          <w:t>ACP-</w:t>
        </w:r>
      </w:ins>
      <w:ins w:id="57" w:author="French" w:date="2022-10-19T14:31:00Z">
        <w:r w:rsidRPr="0040510D">
          <w:rPr>
            <w:b/>
            <w:bCs/>
          </w:rPr>
          <w:t>A7(A)-NGSO-FSS-BSS-MSS-Tol</w:t>
        </w:r>
      </w:ins>
      <w:ins w:id="58" w:author="Bendotti, Coraline" w:date="2023-11-16T11:03:00Z">
        <w:r w:rsidR="00177086" w:rsidRPr="0040510D">
          <w:rPr>
            <w:b/>
            <w:bCs/>
          </w:rPr>
          <w:t>é</w:t>
        </w:r>
      </w:ins>
      <w:ins w:id="59" w:author="French" w:date="2022-10-19T14:31:00Z">
        <w:r w:rsidRPr="0040510D">
          <w:rPr>
            <w:b/>
            <w:bCs/>
          </w:rPr>
          <w:t>rance] (</w:t>
        </w:r>
      </w:ins>
      <w:ins w:id="60" w:author="French" w:date="2022-11-02T10:23:00Z">
        <w:r w:rsidRPr="0040510D">
          <w:rPr>
            <w:b/>
            <w:bCs/>
          </w:rPr>
          <w:t>CMR</w:t>
        </w:r>
      </w:ins>
      <w:ins w:id="61" w:author="French" w:date="2022-10-19T14:31:00Z">
        <w:r w:rsidRPr="0040510D">
          <w:rPr>
            <w:b/>
            <w:bCs/>
          </w:rPr>
          <w:t>-23)</w:t>
        </w:r>
        <w:r w:rsidRPr="0040510D">
          <w:t xml:space="preserve"> </w:t>
        </w:r>
      </w:ins>
      <w:r w:rsidRPr="0040510D">
        <w:t>s'applique.</w:t>
      </w:r>
      <w:r w:rsidRPr="0040510D">
        <w:rPr>
          <w:sz w:val="16"/>
          <w:szCs w:val="16"/>
        </w:rPr>
        <w:t>     (CMR-</w:t>
      </w:r>
      <w:del w:id="62" w:author="French" w:date="2022-10-19T14:31:00Z">
        <w:r w:rsidRPr="0040510D" w:rsidDel="00CD3EE6">
          <w:rPr>
            <w:sz w:val="16"/>
            <w:szCs w:val="16"/>
          </w:rPr>
          <w:delText>19</w:delText>
        </w:r>
      </w:del>
      <w:ins w:id="63" w:author="French" w:date="2022-10-19T14:31:00Z">
        <w:r w:rsidRPr="0040510D">
          <w:rPr>
            <w:sz w:val="16"/>
            <w:szCs w:val="16"/>
          </w:rPr>
          <w:t>23</w:t>
        </w:r>
      </w:ins>
      <w:r w:rsidRPr="0040510D">
        <w:rPr>
          <w:sz w:val="16"/>
          <w:szCs w:val="16"/>
        </w:rPr>
        <w:t>)</w:t>
      </w:r>
    </w:p>
    <w:p w14:paraId="79308022" w14:textId="77777777" w:rsidR="003504D5" w:rsidRPr="0040510D" w:rsidRDefault="003504D5">
      <w:pPr>
        <w:pStyle w:val="Reasons"/>
      </w:pPr>
    </w:p>
    <w:p w14:paraId="54B094A8" w14:textId="77777777" w:rsidR="003504D5" w:rsidRPr="0040510D" w:rsidRDefault="00465615">
      <w:pPr>
        <w:pStyle w:val="Proposal"/>
      </w:pPr>
      <w:r w:rsidRPr="0040510D">
        <w:t>ADD</w:t>
      </w:r>
      <w:r w:rsidRPr="0040510D">
        <w:tab/>
        <w:t>INS/117A22A1/6</w:t>
      </w:r>
      <w:r w:rsidRPr="0040510D">
        <w:rPr>
          <w:vanish/>
          <w:color w:val="7F7F7F" w:themeColor="text1" w:themeTint="80"/>
          <w:vertAlign w:val="superscript"/>
        </w:rPr>
        <w:t>#1972</w:t>
      </w:r>
    </w:p>
    <w:p w14:paraId="1543D810" w14:textId="7B5F5B43" w:rsidR="00465615" w:rsidRPr="0040510D" w:rsidRDefault="00465615" w:rsidP="00756C3A">
      <w:pPr>
        <w:pStyle w:val="ResNo"/>
      </w:pPr>
      <w:r w:rsidRPr="0040510D">
        <w:t>PROJET DE NOUVELLE RÉSOLUTION</w:t>
      </w:r>
      <w:r w:rsidR="0069754B" w:rsidRPr="0040510D">
        <w:br/>
      </w:r>
      <w:r w:rsidRPr="0040510D">
        <w:t>[</w:t>
      </w:r>
      <w:r w:rsidR="00327F20" w:rsidRPr="0040510D">
        <w:t>ACP-</w:t>
      </w:r>
      <w:r w:rsidRPr="0040510D">
        <w:t>A7(A)-NGSO-FSS-BSS-MSS-Tolerance] (CMR-23)</w:t>
      </w:r>
    </w:p>
    <w:p w14:paraId="66C487EC" w14:textId="74CE0459" w:rsidR="00465615" w:rsidRPr="0040510D" w:rsidRDefault="00465615" w:rsidP="00756C3A">
      <w:pPr>
        <w:pStyle w:val="Restitle"/>
        <w:rPr>
          <w:b w:val="0"/>
        </w:rPr>
      </w:pPr>
      <w:r w:rsidRPr="0040510D">
        <w:rPr>
          <w:b w:val="0"/>
          <w:color w:val="000000"/>
        </w:rPr>
        <w:t>Tolérances pour certaines caractéristiques orbitales des stations spatiales déployées dans le cadre de systèmes non OSG</w:t>
      </w:r>
      <w:r w:rsidRPr="0040510D">
        <w:rPr>
          <w:b w:val="0"/>
          <w:color w:val="000000"/>
        </w:rPr>
        <w:br/>
        <w:t xml:space="preserve">du </w:t>
      </w:r>
      <w:r w:rsidRPr="0040510D">
        <w:rPr>
          <w:b w:val="0"/>
        </w:rPr>
        <w:t>SFS, du SRS ou du SMS</w:t>
      </w:r>
    </w:p>
    <w:p w14:paraId="1C9F45B9" w14:textId="77777777" w:rsidR="00465615" w:rsidRPr="0040510D" w:rsidRDefault="00465615" w:rsidP="00756C3A">
      <w:pPr>
        <w:pStyle w:val="Normalaftertitle0"/>
      </w:pPr>
      <w:r w:rsidRPr="0040510D">
        <w:t>La Conférence mondiale des radiocommunications (</w:t>
      </w:r>
      <w:r w:rsidRPr="0040510D">
        <w:rPr>
          <w:szCs w:val="24"/>
        </w:rPr>
        <w:t>Dubaï</w:t>
      </w:r>
      <w:r w:rsidRPr="0040510D">
        <w:t>, 2023),</w:t>
      </w:r>
    </w:p>
    <w:p w14:paraId="25428DA5" w14:textId="77777777" w:rsidR="00465615" w:rsidRPr="0040510D" w:rsidRDefault="00465615" w:rsidP="00756C3A">
      <w:pPr>
        <w:pStyle w:val="Call"/>
      </w:pPr>
      <w:r w:rsidRPr="0040510D">
        <w:lastRenderedPageBreak/>
        <w:t>considérant</w:t>
      </w:r>
    </w:p>
    <w:p w14:paraId="0540B8B4" w14:textId="77777777" w:rsidR="00465615" w:rsidRPr="0040510D" w:rsidRDefault="00465615" w:rsidP="00756C3A">
      <w:r w:rsidRPr="0040510D">
        <w:t>que la Conférence mondiale des radiocommunications de 2019 (CMR-19) a invité le Secteur des radiocommunications de l'UIT (UIT-R) à étudier d'urgence les tolérances pour certaines caractéristiques orbitales des stations spatiales sur l'orbite des satellites non géostationnaires (OSG) du service fixe par satellite (SFS), du service de radiodiffusion par satellite (SRS) et du service mobile par satellite (SMS), afin de tenir compte des éventuelles différences entre les caractéristiques orbitales notifiées et celles associées aux stations spatiales déployées concernant l'inclinaison du plan orbital, l'altitude de l'apogée de la station spatiale, l'altitude du périgée de la station spatiale et l'argument du périgée du plan orbital,</w:t>
      </w:r>
    </w:p>
    <w:p w14:paraId="1EFA88FD" w14:textId="77777777" w:rsidR="00465615" w:rsidRPr="0040510D" w:rsidRDefault="00465615" w:rsidP="00756C3A">
      <w:pPr>
        <w:pStyle w:val="Call"/>
      </w:pPr>
      <w:r w:rsidRPr="0040510D">
        <w:t>notant</w:t>
      </w:r>
    </w:p>
    <w:p w14:paraId="0C662336" w14:textId="77777777" w:rsidR="00465615" w:rsidRPr="0040510D" w:rsidRDefault="00465615" w:rsidP="00756C3A">
      <w:r w:rsidRPr="0040510D">
        <w:t xml:space="preserve">qu'aux fins de la présente Résolution, les tolérances désignent les variations maximales autorisées entre la valeur notifiée ou inscrite pour les caractéristiques orbitales visées dans le </w:t>
      </w:r>
      <w:r w:rsidRPr="0040510D">
        <w:rPr>
          <w:i/>
          <w:iCs/>
        </w:rPr>
        <w:t xml:space="preserve">considérant </w:t>
      </w:r>
      <w:r w:rsidRPr="0040510D">
        <w:t>ci</w:t>
      </w:r>
      <w:r w:rsidRPr="0040510D">
        <w:noBreakHyphen/>
        <w:t>dessus et celles associées au déploiement réel des satellites des systèmes non OSG du SFS, du SRS ou du SMS à l'étude,</w:t>
      </w:r>
    </w:p>
    <w:p w14:paraId="4561852A" w14:textId="77777777" w:rsidR="00465615" w:rsidRPr="0040510D" w:rsidRDefault="00465615" w:rsidP="00756C3A">
      <w:pPr>
        <w:pStyle w:val="Call"/>
      </w:pPr>
      <w:r w:rsidRPr="0040510D">
        <w:t>reconnaissant</w:t>
      </w:r>
    </w:p>
    <w:p w14:paraId="493E7F17" w14:textId="77777777" w:rsidR="00465615" w:rsidRPr="0040510D" w:rsidRDefault="00465615" w:rsidP="00756C3A">
      <w:r w:rsidRPr="0040510D">
        <w:rPr>
          <w:i/>
          <w:iCs/>
        </w:rPr>
        <w:t>a)</w:t>
      </w:r>
      <w:r w:rsidRPr="0040510D">
        <w:tab/>
        <w:t>que l'utilisation des assignations de fréquence des systèmes non OSG du SFS, du SRS et du SMS est assujettie aux limites réglementaires et opérationnelles énoncées dans le Règlement des radiocommunications;</w:t>
      </w:r>
    </w:p>
    <w:p w14:paraId="7D9E5F3B" w14:textId="77777777" w:rsidR="00465615" w:rsidRPr="0040510D" w:rsidRDefault="00465615" w:rsidP="00756C3A">
      <w:r w:rsidRPr="0040510D">
        <w:rPr>
          <w:i/>
          <w:iCs/>
        </w:rPr>
        <w:t>b)</w:t>
      </w:r>
      <w:r w:rsidRPr="0040510D">
        <w:tab/>
        <w:t xml:space="preserve">que, conformément aux numéros </w:t>
      </w:r>
      <w:r w:rsidRPr="0040510D">
        <w:rPr>
          <w:b/>
          <w:bCs/>
        </w:rPr>
        <w:t>11.44C</w:t>
      </w:r>
      <w:r w:rsidRPr="0040510D">
        <w:t xml:space="preserve">, </w:t>
      </w:r>
      <w:r w:rsidRPr="0040510D">
        <w:rPr>
          <w:b/>
          <w:bCs/>
        </w:rPr>
        <w:t>11.49.2</w:t>
      </w:r>
      <w:r w:rsidRPr="0040510D">
        <w:t xml:space="preserve"> et </w:t>
      </w:r>
      <w:r w:rsidRPr="0040510D">
        <w:rPr>
          <w:b/>
          <w:bCs/>
        </w:rPr>
        <w:t>11.51</w:t>
      </w:r>
      <w:r w:rsidRPr="0040510D">
        <w:t>, les satellites doivent être déployés dans les plans orbitaux notifiés;</w:t>
      </w:r>
    </w:p>
    <w:p w14:paraId="3FB85E62" w14:textId="570A69C3" w:rsidR="00465615" w:rsidRPr="0040510D" w:rsidRDefault="00465615" w:rsidP="00756C3A">
      <w:pPr>
        <w:rPr>
          <w:color w:val="000000" w:themeColor="text1"/>
        </w:rPr>
      </w:pPr>
      <w:r w:rsidRPr="0040510D">
        <w:rPr>
          <w:i/>
          <w:iCs/>
          <w:color w:val="000000" w:themeColor="text1"/>
        </w:rPr>
        <w:t>c)</w:t>
      </w:r>
      <w:r w:rsidRPr="0040510D">
        <w:rPr>
          <w:color w:val="000000" w:themeColor="text1"/>
        </w:rPr>
        <w:tab/>
        <w:t>que les tolérances orbitales pour un système non OSG devraient tenir compte des considérations liées à la conception, notamment des caractéristiques relatives à la traînée atmosphérique de l'altitude choisie et aux prévisions du cycle solaire, qui peuvent avoir des incidences sur la durée de vie des satellites</w:t>
      </w:r>
      <w:r w:rsidR="00E24C4F" w:rsidRPr="0040510D">
        <w:rPr>
          <w:color w:val="000000" w:themeColor="text1"/>
        </w:rPr>
        <w:t>/que les tolérances orbitales pour un système non OSG devraient tenir compte de la coexistence entre systèmes non OSG sur une orbite analogue</w:t>
      </w:r>
      <w:r w:rsidRPr="0040510D">
        <w:rPr>
          <w:color w:val="000000" w:themeColor="text1"/>
        </w:rPr>
        <w:t>;</w:t>
      </w:r>
    </w:p>
    <w:p w14:paraId="1F09AA7F" w14:textId="77777777" w:rsidR="00465615" w:rsidRPr="0040510D" w:rsidRDefault="00465615" w:rsidP="00756C3A">
      <w:pPr>
        <w:rPr>
          <w:color w:val="000000" w:themeColor="text1"/>
        </w:rPr>
      </w:pPr>
      <w:r w:rsidRPr="0040510D">
        <w:rPr>
          <w:i/>
          <w:iCs/>
          <w:color w:val="000000" w:themeColor="text1"/>
        </w:rPr>
        <w:t>d)</w:t>
      </w:r>
      <w:r w:rsidRPr="0040510D">
        <w:rPr>
          <w:color w:val="000000" w:themeColor="text1"/>
        </w:rPr>
        <w:tab/>
      </w:r>
      <w:r w:rsidRPr="0040510D">
        <w:t>qu'il existe des raisons légitimes pour qu'un satellite soit exploité avec une tolérance par rapport à ses caractéristiques orbitales notifiées, par exemple pour maintenir un espacement entre les satellites d'un même système, ou avec les satellites d'un autre système à satellites, et réduire ainsi autant que possible le risque de collision;</w:t>
      </w:r>
    </w:p>
    <w:p w14:paraId="50DE9C42" w14:textId="77777777" w:rsidR="00465615" w:rsidRPr="0040510D" w:rsidRDefault="00465615" w:rsidP="00756C3A">
      <w:pPr>
        <w:rPr>
          <w:color w:val="000000" w:themeColor="text1"/>
        </w:rPr>
      </w:pPr>
      <w:r w:rsidRPr="0040510D">
        <w:rPr>
          <w:i/>
          <w:iCs/>
          <w:color w:val="000000" w:themeColor="text1"/>
        </w:rPr>
        <w:t>e)</w:t>
      </w:r>
      <w:r w:rsidRPr="0040510D">
        <w:rPr>
          <w:i/>
          <w:iCs/>
          <w:color w:val="000000" w:themeColor="text1"/>
        </w:rPr>
        <w:tab/>
      </w:r>
      <w:r w:rsidRPr="0040510D">
        <w:t xml:space="preserve">que les satellites </w:t>
      </w:r>
      <w:r w:rsidRPr="0040510D">
        <w:rPr>
          <w:color w:val="000000"/>
        </w:rPr>
        <w:t>sur une orbite fortement elliptique et les satellites sur une orbite elliptique fortement inclinée</w:t>
      </w:r>
      <w:r w:rsidRPr="0040510D">
        <w:t xml:space="preserve"> </w:t>
      </w:r>
      <w:r w:rsidRPr="0040510D">
        <w:rPr>
          <w:color w:val="000000"/>
        </w:rPr>
        <w:t>présentent des vitesses de précession orbitale importantes et que, par conséquent</w:t>
      </w:r>
      <w:r w:rsidRPr="0040510D">
        <w:t>, des exigences restrictives en matière de maintien en orbite et de correction des paramètres orbitaux risquent d'entraîner une réduction de la durée de vie de ces satellites et leur remplacement fréquent</w:t>
      </w:r>
      <w:r w:rsidRPr="0040510D">
        <w:rPr>
          <w:color w:val="000000" w:themeColor="text1"/>
        </w:rPr>
        <w:t>;</w:t>
      </w:r>
    </w:p>
    <w:p w14:paraId="071D6CD1" w14:textId="77777777" w:rsidR="00465615" w:rsidRPr="0040510D" w:rsidRDefault="00465615" w:rsidP="00756C3A">
      <w:pPr>
        <w:rPr>
          <w:color w:val="000000" w:themeColor="text1"/>
        </w:rPr>
      </w:pPr>
      <w:r w:rsidRPr="0040510D">
        <w:rPr>
          <w:i/>
          <w:iCs/>
          <w:color w:val="000000" w:themeColor="text1"/>
        </w:rPr>
        <w:t>f)</w:t>
      </w:r>
      <w:r w:rsidRPr="0040510D">
        <w:rPr>
          <w:i/>
          <w:iCs/>
          <w:color w:val="000000" w:themeColor="text1"/>
        </w:rPr>
        <w:tab/>
      </w:r>
      <w:r w:rsidRPr="0040510D">
        <w:t xml:space="preserve">que la présente Résolution définit la tolérance maximale acceptable pour certaines caractéristiques orbitales d'un système non OSG, afin qu'il soit considéré comme fonctionnant dans son plan orbital notifié, et n'exclut pas les demandes de coordination ou les fiches de notification au titre des Articles </w:t>
      </w:r>
      <w:r w:rsidRPr="0040510D">
        <w:rPr>
          <w:b/>
        </w:rPr>
        <w:t>9</w:t>
      </w:r>
      <w:r w:rsidRPr="0040510D">
        <w:t xml:space="preserve"> et </w:t>
      </w:r>
      <w:r w:rsidRPr="0040510D">
        <w:rPr>
          <w:b/>
        </w:rPr>
        <w:t>11</w:t>
      </w:r>
      <w:r w:rsidRPr="0040510D">
        <w:t xml:space="preserve"> du Règlement des radiocommunications pour d'autres systèmes non OSG à la même altitude et avec la même tolérance</w:t>
      </w:r>
      <w:r w:rsidRPr="0040510D">
        <w:rPr>
          <w:color w:val="000000" w:themeColor="text1"/>
        </w:rPr>
        <w:t>;</w:t>
      </w:r>
    </w:p>
    <w:p w14:paraId="0EE4436E" w14:textId="77777777" w:rsidR="00465615" w:rsidRPr="0040510D" w:rsidRDefault="00465615" w:rsidP="00756C3A">
      <w:pPr>
        <w:rPr>
          <w:color w:val="000000" w:themeColor="text1"/>
        </w:rPr>
      </w:pPr>
      <w:r w:rsidRPr="0040510D">
        <w:rPr>
          <w:i/>
          <w:iCs/>
          <w:color w:val="000000" w:themeColor="text1"/>
        </w:rPr>
        <w:t>g)</w:t>
      </w:r>
      <w:r w:rsidRPr="0040510D">
        <w:rPr>
          <w:color w:val="000000" w:themeColor="text1"/>
        </w:rPr>
        <w:tab/>
      </w:r>
      <w:r w:rsidRPr="0040510D">
        <w:t>que les administrations et leurs opérateurs peuvent établir des arrangements opérationnels distincts concernant la coexistence sur les orbites physiques des systèmes à satellites et des réseaux à satellite, y compris les satellites géostationnaires et les satellites non géostationnaires, et que ces arrangements ne sont pas traités dans le Règlement des radiocommunications de l'UIT, qui porte sur la prévention des brouillages préjudiciables dus à l'utilisation des fréquences radioélectriques</w:t>
      </w:r>
      <w:r w:rsidRPr="0040510D">
        <w:rPr>
          <w:color w:val="000000" w:themeColor="text1"/>
        </w:rPr>
        <w:t>,</w:t>
      </w:r>
    </w:p>
    <w:p w14:paraId="65FB7A99" w14:textId="77777777" w:rsidR="00465615" w:rsidRPr="0040510D" w:rsidRDefault="00465615" w:rsidP="00756C3A">
      <w:pPr>
        <w:pStyle w:val="Call"/>
      </w:pPr>
      <w:bookmarkStart w:id="64" w:name="_Hlk130218114"/>
      <w:r w:rsidRPr="0040510D">
        <w:lastRenderedPageBreak/>
        <w:t>décide</w:t>
      </w:r>
    </w:p>
    <w:p w14:paraId="048213B5" w14:textId="4ADD7FCD" w:rsidR="00465615" w:rsidRPr="0040510D" w:rsidRDefault="00465615" w:rsidP="00DF0EB6">
      <w:pPr>
        <w:rPr>
          <w:color w:val="000000" w:themeColor="text1"/>
        </w:rPr>
      </w:pPr>
      <w:r w:rsidRPr="0040510D">
        <w:t>1</w:t>
      </w:r>
      <w:r w:rsidRPr="0040510D">
        <w:tab/>
      </w:r>
      <w:r w:rsidR="00E24C4F" w:rsidRPr="0040510D">
        <w:rPr>
          <w:color w:val="000000"/>
        </w:rPr>
        <w:t xml:space="preserve">qu'à compter </w:t>
      </w:r>
      <w:r w:rsidR="00E24C4F" w:rsidRPr="0040510D">
        <w:rPr>
          <w:i/>
          <w:iCs/>
          <w:color w:val="000000"/>
        </w:rPr>
        <w:t>de la date d'entrée en vigueur des Actes finals de la CMR-23</w:t>
      </w:r>
      <w:r w:rsidR="00E24C4F" w:rsidRPr="0040510D">
        <w:rPr>
          <w:color w:val="000000"/>
        </w:rPr>
        <w:t>, pour les stations spatiales présentant une excentricité orbitale</w:t>
      </w:r>
      <w:r w:rsidR="00175B20" w:rsidRPr="0040510D">
        <w:rPr>
          <w:rStyle w:val="FootnoteReference"/>
          <w:color w:val="000000" w:themeColor="text1"/>
        </w:rPr>
        <w:footnoteReference w:customMarkFollows="1" w:id="1"/>
        <w:t>1</w:t>
      </w:r>
      <w:r w:rsidR="00E24C4F" w:rsidRPr="0040510D">
        <w:rPr>
          <w:color w:val="000000"/>
        </w:rPr>
        <w:t xml:space="preserve"> inférieure à 0,5 notifiées dans le cadre d'un système non OSG du SFS, du SRS ou du SMS assujetti à la Résolution </w:t>
      </w:r>
      <w:r w:rsidR="00E24C4F" w:rsidRPr="0040510D">
        <w:rPr>
          <w:b/>
          <w:bCs/>
          <w:color w:val="000000"/>
        </w:rPr>
        <w:t>35 (CMR-19)</w:t>
      </w:r>
      <w:r w:rsidR="00E24C4F" w:rsidRPr="0040510D">
        <w:rPr>
          <w:color w:val="000000"/>
        </w:rPr>
        <w:t xml:space="preserve"> dont l'altitude de l'apogée est inférieure à 15 000 km</w:t>
      </w:r>
      <w:r w:rsidR="00E24C4F" w:rsidRPr="0040510D">
        <w:rPr>
          <w:color w:val="000000" w:themeColor="text1"/>
        </w:rPr>
        <w:t>:</w:t>
      </w:r>
    </w:p>
    <w:p w14:paraId="0D3AC95E" w14:textId="009B7909" w:rsidR="00465615" w:rsidRPr="0040510D" w:rsidRDefault="00465615" w:rsidP="00DF0EB6">
      <w:pPr>
        <w:pStyle w:val="enumlev1"/>
        <w:rPr>
          <w:color w:val="000000" w:themeColor="text1"/>
        </w:rPr>
      </w:pPr>
      <w:r w:rsidRPr="0040510D">
        <w:rPr>
          <w:color w:val="000000" w:themeColor="text1"/>
        </w:rPr>
        <w:t>a)</w:t>
      </w:r>
      <w:r w:rsidRPr="0040510D">
        <w:rPr>
          <w:color w:val="000000" w:themeColor="text1"/>
        </w:rPr>
        <w:tab/>
      </w:r>
      <w:r w:rsidRPr="0040510D">
        <w:t xml:space="preserve">la variation observée pour l'altitude </w:t>
      </w:r>
      <w:r w:rsidRPr="0040510D">
        <w:rPr>
          <w:color w:val="000000" w:themeColor="text1"/>
        </w:rPr>
        <w:t>(Δ</w:t>
      </w:r>
      <w:r w:rsidRPr="0040510D">
        <w:rPr>
          <w:i/>
          <w:iCs/>
          <w:color w:val="000000" w:themeColor="text1"/>
        </w:rPr>
        <w:t>alt</w:t>
      </w:r>
      <w:r w:rsidRPr="0040510D">
        <w:rPr>
          <w:i/>
          <w:iCs/>
          <w:color w:val="000000" w:themeColor="text1"/>
          <w:vertAlign w:val="subscript"/>
        </w:rPr>
        <w:t>Observed</w:t>
      </w:r>
      <w:r w:rsidRPr="0040510D">
        <w:rPr>
          <w:color w:val="000000" w:themeColor="text1"/>
        </w:rPr>
        <w:t>) du périgée et de l'apogée</w:t>
      </w:r>
      <w:r w:rsidR="00E24C4F" w:rsidRPr="0040510D">
        <w:rPr>
          <w:color w:val="000000" w:themeColor="text1"/>
        </w:rPr>
        <w:t>,</w:t>
      </w:r>
      <w:r w:rsidRPr="0040510D">
        <w:rPr>
          <w:color w:val="000000" w:themeColor="text1"/>
        </w:rPr>
        <w:t xml:space="preserve"> </w:t>
      </w:r>
      <w:r w:rsidR="00E24C4F" w:rsidRPr="0040510D">
        <w:rPr>
          <w:color w:val="000000" w:themeColor="text1"/>
        </w:rPr>
        <w:t xml:space="preserve">par rapport à l'altitude notifiée, </w:t>
      </w:r>
      <w:r w:rsidRPr="0040510D">
        <w:rPr>
          <w:color w:val="000000" w:themeColor="text1"/>
        </w:rPr>
        <w:t>ne doit pas dépasser la variation autorisée pour l'altitude (Δ</w:t>
      </w:r>
      <w:r w:rsidRPr="0040510D">
        <w:rPr>
          <w:i/>
          <w:iCs/>
          <w:color w:val="000000" w:themeColor="text1"/>
        </w:rPr>
        <w:t>alt</w:t>
      </w:r>
      <w:r w:rsidRPr="0040510D">
        <w:rPr>
          <w:i/>
          <w:iCs/>
          <w:color w:val="000000" w:themeColor="text1"/>
          <w:vertAlign w:val="subscript"/>
        </w:rPr>
        <w:t>Allowed</w:t>
      </w:r>
      <w:r w:rsidRPr="0040510D">
        <w:rPr>
          <w:color w:val="000000" w:themeColor="text1"/>
        </w:rPr>
        <w:t>) (voir l'Annexe);</w:t>
      </w:r>
    </w:p>
    <w:p w14:paraId="234BE0FC" w14:textId="60BF33EF" w:rsidR="00465615" w:rsidRPr="0040510D" w:rsidRDefault="00465615" w:rsidP="00DF0EB6">
      <w:pPr>
        <w:pStyle w:val="enumlev1"/>
      </w:pPr>
      <w:r w:rsidRPr="0040510D">
        <w:t>b)</w:t>
      </w:r>
      <w:r w:rsidRPr="0040510D">
        <w:tab/>
        <w:t>la variation observée pour l'inclinaison (Δ</w:t>
      </w:r>
      <w:r w:rsidRPr="0040510D">
        <w:rPr>
          <w:i/>
          <w:iCs/>
        </w:rPr>
        <w:t>i</w:t>
      </w:r>
      <w:r w:rsidRPr="0040510D">
        <w:rPr>
          <w:i/>
          <w:iCs/>
          <w:vertAlign w:val="subscript"/>
        </w:rPr>
        <w:t>Observed</w:t>
      </w:r>
      <w:r w:rsidRPr="0040510D">
        <w:t>)</w:t>
      </w:r>
      <w:r w:rsidR="00E24C4F" w:rsidRPr="0040510D">
        <w:t xml:space="preserve">, par rapport à l'inclinaison notifiée, </w:t>
      </w:r>
      <w:r w:rsidRPr="0040510D">
        <w:t xml:space="preserve">ne doit pas dépasser </w:t>
      </w:r>
      <w:r w:rsidRPr="0040510D">
        <w:rPr>
          <w:color w:val="000000" w:themeColor="text1"/>
        </w:rPr>
        <w:t xml:space="preserve">la variation autorisée </w:t>
      </w:r>
      <w:r w:rsidRPr="0040510D">
        <w:t>(Δ</w:t>
      </w:r>
      <w:r w:rsidRPr="0040510D">
        <w:rPr>
          <w:i/>
          <w:iCs/>
        </w:rPr>
        <w:t>i</w:t>
      </w:r>
      <w:r w:rsidRPr="0040510D">
        <w:rPr>
          <w:i/>
          <w:iCs/>
          <w:vertAlign w:val="subscript"/>
        </w:rPr>
        <w:t>Allowed</w:t>
      </w:r>
      <w:r w:rsidRPr="0040510D">
        <w:t>) pour l'inclination (Voir l'Annexe);</w:t>
      </w:r>
    </w:p>
    <w:bookmarkEnd w:id="64"/>
    <w:p w14:paraId="1FB9A56A" w14:textId="4A421948" w:rsidR="00E24C4F" w:rsidRPr="0040510D" w:rsidRDefault="00E24C4F" w:rsidP="00DF0EB6">
      <w:pPr>
        <w:keepLines/>
      </w:pPr>
      <w:r w:rsidRPr="0040510D">
        <w:t>2</w:t>
      </w:r>
      <w:r w:rsidRPr="0040510D">
        <w:tab/>
        <w:t xml:space="preserve">qu'à compter </w:t>
      </w:r>
      <w:r w:rsidRPr="0040510D">
        <w:rPr>
          <w:iCs/>
        </w:rPr>
        <w:t>de la date d'entrée en vigueur des Actes finals de la CMR-23</w:t>
      </w:r>
      <w:r w:rsidRPr="0040510D">
        <w:t>, une station spatiale déployée dans le cadre d'un système non OSG du SFS, du SRS ou du SMS assujetti à la Résolution </w:t>
      </w:r>
      <w:r w:rsidRPr="0040510D">
        <w:rPr>
          <w:b/>
        </w:rPr>
        <w:t>35 (CMR-19)</w:t>
      </w:r>
      <w:r w:rsidRPr="0040510D">
        <w:t xml:space="preserve"> qui a fait l'objet d'une conclusion défavorable relativement au point 1 du </w:t>
      </w:r>
      <w:r w:rsidRPr="0040510D">
        <w:rPr>
          <w:i/>
        </w:rPr>
        <w:t>décide</w:t>
      </w:r>
      <w:r w:rsidRPr="0040510D">
        <w:t>:</w:t>
      </w:r>
    </w:p>
    <w:p w14:paraId="300BA69B" w14:textId="77777777" w:rsidR="00E24C4F" w:rsidRPr="0040510D" w:rsidRDefault="00E24C4F" w:rsidP="00E24C4F">
      <w:pPr>
        <w:pStyle w:val="enumlev1"/>
      </w:pPr>
      <w:r w:rsidRPr="0040510D">
        <w:rPr>
          <w:iCs/>
        </w:rPr>
        <w:t>a)</w:t>
      </w:r>
      <w:r w:rsidRPr="0040510D">
        <w:rPr>
          <w:i/>
        </w:rPr>
        <w:tab/>
      </w:r>
      <w:r w:rsidRPr="0040510D">
        <w:t>ne devra pas causer de brouillages inacceptables aux autres systèmes/réseaux, ni demander à être protégée vis-à-vis de ces derniers;</w:t>
      </w:r>
    </w:p>
    <w:p w14:paraId="3102E21D" w14:textId="4A034CA5" w:rsidR="00465615" w:rsidRPr="0040510D" w:rsidRDefault="00E24C4F" w:rsidP="00E24C4F">
      <w:pPr>
        <w:pStyle w:val="enumlev1"/>
      </w:pPr>
      <w:r w:rsidRPr="0040510D">
        <w:rPr>
          <w:iCs/>
        </w:rPr>
        <w:t>b)</w:t>
      </w:r>
      <w:r w:rsidRPr="0040510D">
        <w:rPr>
          <w:i/>
        </w:rPr>
        <w:tab/>
      </w:r>
      <w:r w:rsidRPr="0040510D">
        <w:t xml:space="preserve">ne devra pas être prise en considération dans les renseignements relatifs au déploiement communiqués au titre des points 7 et 8 du </w:t>
      </w:r>
      <w:r w:rsidRPr="0040510D">
        <w:rPr>
          <w:i/>
        </w:rPr>
        <w:t>décide</w:t>
      </w:r>
      <w:r w:rsidRPr="0040510D">
        <w:t xml:space="preserve"> de la Résolution </w:t>
      </w:r>
      <w:r w:rsidRPr="0040510D">
        <w:rPr>
          <w:b/>
        </w:rPr>
        <w:t>35 (CMR-19)</w:t>
      </w:r>
      <w:r w:rsidRPr="0040510D">
        <w:t xml:space="preserve">, sauf si les tolérances visées au point 1 du </w:t>
      </w:r>
      <w:r w:rsidRPr="0040510D">
        <w:rPr>
          <w:i/>
        </w:rPr>
        <w:t>décide</w:t>
      </w:r>
      <w:r w:rsidRPr="0040510D">
        <w:t xml:space="preserve"> ne sont pas dépassées pendant 30/45 jours consécutifs au maximum;</w:t>
      </w:r>
    </w:p>
    <w:p w14:paraId="3D2C0BB5" w14:textId="77777777" w:rsidR="00E24C4F" w:rsidRPr="0040510D" w:rsidRDefault="00E24C4F" w:rsidP="00E24C4F">
      <w:r w:rsidRPr="0040510D">
        <w:t>3</w:t>
      </w:r>
      <w:r w:rsidRPr="0040510D">
        <w:tab/>
        <w:t xml:space="preserve">que, pour les systèmes non OSG auxquels s'applique le point 1 du </w:t>
      </w:r>
      <w:r w:rsidRPr="0040510D">
        <w:rPr>
          <w:i/>
        </w:rPr>
        <w:t>décide</w:t>
      </w:r>
      <w:r w:rsidRPr="0040510D">
        <w:t>, et pour lesquels les renseignements de notification les plus récents ont été reçus avant le 16 décembre 2023, l'administration notificatrice pourrait communiquer au BR, au plus tard le [1er juillet 2024], une nouvelle fiche de notification en fonction de ses paramètres d'exploitation;</w:t>
      </w:r>
    </w:p>
    <w:p w14:paraId="5DC9ECD4" w14:textId="6875FC55" w:rsidR="00E24C4F" w:rsidRPr="0040510D" w:rsidRDefault="00E24C4F" w:rsidP="00E24C4F">
      <w:r w:rsidRPr="0040510D">
        <w:t>4</w:t>
      </w:r>
      <w:r w:rsidRPr="0040510D">
        <w:tab/>
        <w:t xml:space="preserve">qu'à la réception des modifications apportées aux caractéristiques du système non OSG visé au point 3 du </w:t>
      </w:r>
      <w:r w:rsidRPr="0040510D">
        <w:rPr>
          <w:i/>
        </w:rPr>
        <w:t>décide</w:t>
      </w:r>
      <w:r w:rsidRPr="0040510D">
        <w:t>, le BR:</w:t>
      </w:r>
    </w:p>
    <w:p w14:paraId="268F6532" w14:textId="77777777" w:rsidR="00E24C4F" w:rsidRPr="0040510D" w:rsidRDefault="00E24C4F" w:rsidP="00E24C4F">
      <w:pPr>
        <w:pStyle w:val="enumlev1"/>
      </w:pPr>
      <w:r w:rsidRPr="0040510D">
        <w:t>a)</w:t>
      </w:r>
      <w:r w:rsidRPr="0040510D">
        <w:tab/>
        <w:t>mettra rapidement ces renseignements à disposition «tels qu'ils ont été reçus» sur le site web de l'UIT;</w:t>
      </w:r>
    </w:p>
    <w:p w14:paraId="662A0362" w14:textId="77777777" w:rsidR="00E24C4F" w:rsidRPr="0040510D" w:rsidRDefault="00E24C4F" w:rsidP="00E24C4F">
      <w:pPr>
        <w:pStyle w:val="enumlev1"/>
      </w:pPr>
      <w:r w:rsidRPr="0040510D">
        <w:t>b)</w:t>
      </w:r>
      <w:r w:rsidRPr="0040510D">
        <w:tab/>
        <w:t>procèdera à un examen du point de vue de la conformité aux numéros </w:t>
      </w:r>
      <w:r w:rsidRPr="0040510D">
        <w:rPr>
          <w:b/>
        </w:rPr>
        <w:t>11.43A</w:t>
      </w:r>
      <w:r w:rsidRPr="0040510D">
        <w:rPr>
          <w:bCs/>
        </w:rPr>
        <w:t>/</w:t>
      </w:r>
      <w:r w:rsidRPr="0040510D">
        <w:rPr>
          <w:b/>
        </w:rPr>
        <w:t>11.43B</w:t>
      </w:r>
      <w:r w:rsidRPr="0040510D">
        <w:t>, selon le cas;</w:t>
      </w:r>
    </w:p>
    <w:p w14:paraId="74D0A6BB" w14:textId="77777777" w:rsidR="00E24C4F" w:rsidRPr="0040510D" w:rsidRDefault="00E24C4F" w:rsidP="00E24C4F">
      <w:pPr>
        <w:pStyle w:val="enumlev1"/>
      </w:pPr>
      <w:r w:rsidRPr="0040510D">
        <w:t>c)</w:t>
      </w:r>
      <w:r w:rsidRPr="0040510D">
        <w:tab/>
        <w:t>aux fins du numéro </w:t>
      </w:r>
      <w:r w:rsidRPr="0040510D">
        <w:rPr>
          <w:b/>
          <w:bCs/>
        </w:rPr>
        <w:t>11.43B</w:t>
      </w:r>
      <w:r w:rsidRPr="0040510D">
        <w:t>, maintiendra les dates initiales d'inscription des assignations de fréquence dans le Fichier de référence si:</w:t>
      </w:r>
    </w:p>
    <w:p w14:paraId="039955DD" w14:textId="77777777" w:rsidR="00E24C4F" w:rsidRPr="0040510D" w:rsidRDefault="00E24C4F" w:rsidP="00E24C4F">
      <w:pPr>
        <w:pStyle w:val="enumlev2"/>
      </w:pPr>
      <w:r w:rsidRPr="0040510D">
        <w:t>i)</w:t>
      </w:r>
      <w:r w:rsidRPr="0040510D">
        <w:tab/>
        <w:t>le BR parvient à une conclusion favorable relativement au numéro </w:t>
      </w:r>
      <w:r w:rsidRPr="0040510D">
        <w:rPr>
          <w:b/>
        </w:rPr>
        <w:t>11.31</w:t>
      </w:r>
      <w:r w:rsidRPr="0040510D">
        <w:t>; et</w:t>
      </w:r>
    </w:p>
    <w:p w14:paraId="2C7FB190" w14:textId="77777777" w:rsidR="00E24C4F" w:rsidRPr="0040510D" w:rsidRDefault="00E24C4F" w:rsidP="00E24C4F">
      <w:pPr>
        <w:pStyle w:val="enumlev2"/>
      </w:pPr>
      <w:r w:rsidRPr="0040510D">
        <w:t>ii)</w:t>
      </w:r>
      <w:r w:rsidRPr="0040510D">
        <w:tab/>
        <w:t xml:space="preserve">les différences d'altitude du périgée et de l'apogée de chaque plan entre, d'une part, les nouveaux paramètres communiqués dont il est question au point 3 du </w:t>
      </w:r>
      <w:r w:rsidRPr="0040510D">
        <w:rPr>
          <w:i/>
        </w:rPr>
        <w:t>décide</w:t>
      </w:r>
      <w:r w:rsidRPr="0040510D">
        <w:t>, et, d'autre part, les renseignements de notification les plus récents reçus par le BR avant le 16 décembre 2023, sont respectivement inférieures à [100] km; et</w:t>
      </w:r>
    </w:p>
    <w:p w14:paraId="39CBB695" w14:textId="77777777" w:rsidR="00E24C4F" w:rsidRPr="0040510D" w:rsidRDefault="00E24C4F" w:rsidP="00E24C4F">
      <w:pPr>
        <w:pStyle w:val="enumlev2"/>
      </w:pPr>
      <w:r w:rsidRPr="0040510D">
        <w:lastRenderedPageBreak/>
        <w:t>iii)</w:t>
      </w:r>
      <w:r w:rsidRPr="0040510D">
        <w:tab/>
        <w:t xml:space="preserve">les différences d'inclinaison de chaque plan entre, d'une part, les nouveaux paramètres communiqués dont il est question au point 3 du </w:t>
      </w:r>
      <w:r w:rsidRPr="0040510D">
        <w:rPr>
          <w:i/>
        </w:rPr>
        <w:t>décide</w:t>
      </w:r>
      <w:r w:rsidRPr="0040510D">
        <w:t>, et, d'autre part, les renseignements de notification les plus récents reçus par le BR avant le 16 décembre 2023, sont respectivement inférieures à [3] degrés; et</w:t>
      </w:r>
    </w:p>
    <w:p w14:paraId="572840BA" w14:textId="77777777" w:rsidR="00E24C4F" w:rsidRPr="0040510D" w:rsidRDefault="00E24C4F" w:rsidP="00E24C4F">
      <w:pPr>
        <w:pStyle w:val="enumlev2"/>
        <w:keepLines/>
      </w:pPr>
      <w:r w:rsidRPr="0040510D">
        <w:t>iv)</w:t>
      </w:r>
      <w:r w:rsidRPr="0040510D">
        <w:tab/>
        <w:t>les modifications se limitent à l'angle d'inclinaison (élément de données A.4.b.4.a de l'Appendice </w:t>
      </w:r>
      <w:r w:rsidRPr="0040510D">
        <w:rPr>
          <w:b/>
        </w:rPr>
        <w:t>4</w:t>
      </w:r>
      <w:r w:rsidRPr="0040510D">
        <w:t>), à la période (élément de données A.4.b.4.c de l'Appendice </w:t>
      </w:r>
      <w:r w:rsidRPr="0040510D">
        <w:rPr>
          <w:b/>
        </w:rPr>
        <w:t>4</w:t>
      </w:r>
      <w:r w:rsidRPr="0040510D">
        <w:t>), à l'altitude de l'apogée (élément de données A.4.b.4.d de l'Appendice </w:t>
      </w:r>
      <w:r w:rsidRPr="0040510D">
        <w:rPr>
          <w:b/>
        </w:rPr>
        <w:t>4</w:t>
      </w:r>
      <w:r w:rsidRPr="0040510D">
        <w:t>) et à l'altitude du périgée (élément de données A.4.b.4.e de l'Appendice </w:t>
      </w:r>
      <w:r w:rsidRPr="0040510D">
        <w:rPr>
          <w:b/>
        </w:rPr>
        <w:t>4</w:t>
      </w:r>
      <w:r w:rsidRPr="0040510D">
        <w:t>); et</w:t>
      </w:r>
    </w:p>
    <w:p w14:paraId="3E480E2A" w14:textId="77777777" w:rsidR="00E24C4F" w:rsidRPr="0040510D" w:rsidRDefault="00E24C4F" w:rsidP="00E24C4F">
      <w:pPr>
        <w:pStyle w:val="enumlev2"/>
      </w:pPr>
      <w:r w:rsidRPr="0040510D">
        <w:t>v)</w:t>
      </w:r>
      <w:r w:rsidRPr="0040510D">
        <w:tab/>
        <w:t>l'administration notificatrice fournit un engagement indiquant que les caractéristiques modifiées/le système non OSG ne causeront pas plus de brouillages, n'exigeront pas une plus grande protection et n'imposeront pas davantage de contraintes aux autres systèmes que si la station spatiale était déployée conformément aux caractéristiques fournies dans les renseignements de notification les plus récents publiés dans la Partie I-S de la BR IFIC pour les assignations de fréquence (voir l'élément de données A.23.a de l'Appendice </w:t>
      </w:r>
      <w:r w:rsidRPr="0040510D">
        <w:rPr>
          <w:b/>
        </w:rPr>
        <w:t>4</w:t>
      </w:r>
      <w:r w:rsidRPr="0040510D">
        <w:t>);</w:t>
      </w:r>
    </w:p>
    <w:p w14:paraId="6D543EFE" w14:textId="77777777" w:rsidR="00E24C4F" w:rsidRPr="0040510D" w:rsidRDefault="00E24C4F" w:rsidP="00E24C4F">
      <w:pPr>
        <w:pStyle w:val="enumlev1"/>
      </w:pPr>
      <w:r w:rsidRPr="0040510D">
        <w:t>d)</w:t>
      </w:r>
      <w:r w:rsidRPr="0040510D">
        <w:tab/>
        <w:t>publiera les renseignements fournis et ses conclusions dans la BR IFIC,</w:t>
      </w:r>
    </w:p>
    <w:p w14:paraId="35FE0667" w14:textId="77777777" w:rsidR="00465615" w:rsidRPr="0040510D" w:rsidRDefault="00465615" w:rsidP="00756C3A">
      <w:pPr>
        <w:pStyle w:val="Call"/>
        <w:rPr>
          <w:szCs w:val="24"/>
        </w:rPr>
      </w:pPr>
      <w:r w:rsidRPr="0040510D">
        <w:rPr>
          <w:szCs w:val="24"/>
        </w:rPr>
        <w:t>charge le Bureau des radiocommunications</w:t>
      </w:r>
    </w:p>
    <w:p w14:paraId="6D487CB9" w14:textId="77777777" w:rsidR="00465615" w:rsidRPr="0040510D" w:rsidRDefault="00465615" w:rsidP="00756C3A">
      <w:pPr>
        <w:textAlignment w:val="auto"/>
        <w:rPr>
          <w:color w:val="000000" w:themeColor="text1"/>
        </w:rPr>
      </w:pPr>
      <w:r w:rsidRPr="0040510D">
        <w:rPr>
          <w:color w:val="000000" w:themeColor="text1"/>
        </w:rPr>
        <w:t>1</w:t>
      </w:r>
      <w:r w:rsidRPr="0040510D">
        <w:rPr>
          <w:color w:val="000000" w:themeColor="text1"/>
        </w:rPr>
        <w:tab/>
      </w:r>
      <w:r w:rsidRPr="0040510D">
        <w:rPr>
          <w:color w:val="000000"/>
        </w:rPr>
        <w:t>de prendre les mesures nécessaires pour mettre en œuvre</w:t>
      </w:r>
      <w:r w:rsidRPr="0040510D">
        <w:rPr>
          <w:szCs w:val="24"/>
        </w:rPr>
        <w:t xml:space="preserve"> la présente Résolution</w:t>
      </w:r>
      <w:r w:rsidRPr="0040510D">
        <w:rPr>
          <w:color w:val="000000" w:themeColor="text1"/>
        </w:rPr>
        <w:t>, notamment en fournissant une assistance aux administrations qui en font la demande, afin de résoudre les difficultés que ces administrations peuvent rencontrer dans la mise en œuvre de la présente Résolution, sans conséquences réglementaires pour ces administrations;</w:t>
      </w:r>
    </w:p>
    <w:p w14:paraId="10E5C736" w14:textId="77777777" w:rsidR="00465615" w:rsidRPr="0040510D" w:rsidRDefault="00465615" w:rsidP="00756C3A">
      <w:pPr>
        <w:textAlignment w:val="auto"/>
      </w:pPr>
      <w:r w:rsidRPr="0040510D">
        <w:t>2</w:t>
      </w:r>
      <w:r w:rsidRPr="0040510D">
        <w:tab/>
        <w:t>de présenter aux conférences mondiales des radiocommunications futures un rapport sur les difficultés rencontrées ou les incohérences constatées dans la mise en œuvre de la présente Résolution.</w:t>
      </w:r>
    </w:p>
    <w:p w14:paraId="5A181BC9" w14:textId="0CA23DAC" w:rsidR="00465615" w:rsidRPr="0040510D" w:rsidRDefault="00465615" w:rsidP="00756C3A">
      <w:pPr>
        <w:pStyle w:val="AnnexNo"/>
      </w:pPr>
      <w:bookmarkStart w:id="65" w:name="_Toc134513831"/>
      <w:r w:rsidRPr="0040510D">
        <w:t>ANNEXE DU PROJET DE NOUVELLE RÉSOLUTION [</w:t>
      </w:r>
      <w:r w:rsidR="00E12829" w:rsidRPr="0040510D">
        <w:t>ACP</w:t>
      </w:r>
      <w:r w:rsidR="0069754B" w:rsidRPr="0040510D">
        <w:noBreakHyphen/>
      </w:r>
      <w:r w:rsidRPr="0040510D">
        <w:t>A7(A)</w:t>
      </w:r>
      <w:r w:rsidRPr="0040510D">
        <w:noBreakHyphen/>
        <w:t>NGSO</w:t>
      </w:r>
      <w:r w:rsidRPr="0040510D">
        <w:noBreakHyphen/>
        <w:t>FSS</w:t>
      </w:r>
      <w:r w:rsidRPr="0040510D">
        <w:noBreakHyphen/>
        <w:t>BSS</w:t>
      </w:r>
      <w:r w:rsidRPr="0040510D">
        <w:noBreakHyphen/>
        <w:t>MSS-Tolerance] (CMR-23)</w:t>
      </w:r>
      <w:bookmarkEnd w:id="65"/>
    </w:p>
    <w:p w14:paraId="69EEDE8F" w14:textId="4724A954" w:rsidR="00465615" w:rsidRPr="0040510D" w:rsidRDefault="00465615" w:rsidP="00756C3A">
      <w:pPr>
        <w:pStyle w:val="Annextitle"/>
        <w:rPr>
          <w:b w:val="0"/>
        </w:rPr>
      </w:pPr>
      <w:r w:rsidRPr="0040510D">
        <w:rPr>
          <w:b w:val="0"/>
        </w:rPr>
        <w:t>Variation de l'altitude et de l'inclinaison</w:t>
      </w:r>
    </w:p>
    <w:p w14:paraId="0BDD0D69" w14:textId="77777777" w:rsidR="00465615" w:rsidRPr="0040510D" w:rsidRDefault="00465615" w:rsidP="00756C3A">
      <w:pPr>
        <w:rPr>
          <w:color w:val="000000" w:themeColor="text1"/>
          <w:spacing w:val="-4"/>
        </w:rPr>
      </w:pPr>
      <w:r w:rsidRPr="0040510D">
        <w:t>1</w:t>
      </w:r>
      <w:r w:rsidRPr="0040510D">
        <w:tab/>
        <w:t xml:space="preserve">La variation observée pour l'altitude </w:t>
      </w:r>
      <w:r w:rsidRPr="0040510D">
        <w:rPr>
          <w:color w:val="000000" w:themeColor="text1"/>
        </w:rPr>
        <w:t>(Δ</w:t>
      </w:r>
      <w:r w:rsidRPr="0040510D">
        <w:rPr>
          <w:i/>
          <w:iCs/>
          <w:color w:val="000000" w:themeColor="text1"/>
        </w:rPr>
        <w:t>alt</w:t>
      </w:r>
      <w:r w:rsidRPr="0040510D">
        <w:rPr>
          <w:i/>
          <w:iCs/>
          <w:color w:val="000000" w:themeColor="text1"/>
          <w:vertAlign w:val="subscript"/>
        </w:rPr>
        <w:t>Observed</w:t>
      </w:r>
      <w:r w:rsidRPr="0040510D">
        <w:rPr>
          <w:color w:val="000000" w:themeColor="text1"/>
          <w:spacing w:val="-4"/>
        </w:rPr>
        <w:t>) d'un satellite non OSG est égale à:</w:t>
      </w:r>
    </w:p>
    <w:p w14:paraId="3A58397B" w14:textId="77777777" w:rsidR="00465615" w:rsidRPr="0040510D" w:rsidRDefault="00465615" w:rsidP="00756C3A">
      <w:pPr>
        <w:pStyle w:val="Equation"/>
      </w:pPr>
      <w:r w:rsidRPr="0040510D">
        <w:tab/>
      </w:r>
      <w:r w:rsidRPr="0040510D">
        <w:tab/>
      </w:r>
      <w:r w:rsidRPr="0040510D">
        <w:rPr>
          <w:color w:val="000000" w:themeColor="text1"/>
          <w:position w:val="-14"/>
        </w:rPr>
        <w:object w:dxaOrig="2299" w:dyaOrig="400" w14:anchorId="16D2436F">
          <v:shape id="_x0000_i1044" type="#_x0000_t75" style="width:115.8pt;height:21.9pt" o:ole="">
            <v:imagedata r:id="rId14" o:title=""/>
          </v:shape>
          <o:OLEObject Type="Embed" ProgID="Equation.DSMT4" ShapeID="_x0000_i1044" DrawAspect="Content" ObjectID="_1761645397" r:id="rId15"/>
        </w:object>
      </w:r>
      <w:r w:rsidR="0040510D" w:rsidRPr="0040510D">
        <w:rPr>
          <w:position w:val="-12"/>
        </w:rPr>
        <w:pict w14:anchorId="1B71C1DB">
          <v:rect id="Rectangle 473" o:spid="_x0000_s1026" style="position:absolute;margin-left:0;margin-top:0;width:50pt;height:50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w:r>
      <w:r w:rsidRPr="0040510D">
        <w:t>     en km</w:t>
      </w:r>
    </w:p>
    <w:p w14:paraId="65A1F055" w14:textId="03E83B68" w:rsidR="00465615" w:rsidRPr="0040510D" w:rsidRDefault="00465615" w:rsidP="00756C3A">
      <w:r w:rsidRPr="0040510D">
        <w:t>où</w:t>
      </w:r>
      <w:r w:rsidR="00BE7EBA" w:rsidRPr="0040510D">
        <w:t>:</w:t>
      </w:r>
    </w:p>
    <w:p w14:paraId="108DE61E" w14:textId="77777777" w:rsidR="00465615" w:rsidRPr="0040510D" w:rsidRDefault="00465615" w:rsidP="00756C3A">
      <w:pPr>
        <w:pStyle w:val="Equationlegend"/>
      </w:pPr>
      <w:r w:rsidRPr="0040510D">
        <w:tab/>
      </w:r>
      <m:oMath>
        <m:sSub>
          <m:sSubPr>
            <m:ctrlPr>
              <w:rPr>
                <w:rFonts w:ascii="Cambria Math" w:hAnsi="Cambria Math"/>
                <w:i/>
              </w:rPr>
            </m:ctrlPr>
          </m:sSubPr>
          <m:e>
            <m:r>
              <w:rPr>
                <w:rFonts w:ascii="Cambria Math" w:hAnsi="Cambria Math"/>
              </w:rPr>
              <m:t>alt</m:t>
            </m:r>
          </m:e>
          <m:sub>
            <m:r>
              <w:rPr>
                <w:rFonts w:ascii="Cambria Math" w:hAnsi="Cambria Math"/>
              </w:rPr>
              <m:t>d</m:t>
            </m:r>
          </m:sub>
        </m:sSub>
      </m:oMath>
      <w:r w:rsidRPr="0040510D">
        <w:t>:</w:t>
      </w:r>
      <w:r w:rsidRPr="0040510D">
        <w:tab/>
        <w:t>est l'altitude observée, en kilomètres, du satellite déployé au périgée ou à l'apogée;</w:t>
      </w:r>
    </w:p>
    <w:p w14:paraId="2EC1BC54" w14:textId="77777777" w:rsidR="00465615" w:rsidRPr="0040510D" w:rsidRDefault="00465615" w:rsidP="00756C3A">
      <w:pPr>
        <w:pStyle w:val="Equationlegend"/>
      </w:pPr>
      <w:r w:rsidRPr="0040510D">
        <w:tab/>
      </w:r>
      <m:oMath>
        <m:sSub>
          <m:sSubPr>
            <m:ctrlPr>
              <w:rPr>
                <w:rFonts w:ascii="Cambria Math" w:hAnsi="Cambria Math"/>
                <w:i/>
              </w:rPr>
            </m:ctrlPr>
          </m:sSubPr>
          <m:e>
            <m:r>
              <w:rPr>
                <w:rFonts w:ascii="Cambria Math" w:hAnsi="Cambria Math"/>
              </w:rPr>
              <m:t>alt</m:t>
            </m:r>
          </m:e>
          <m:sub>
            <m:r>
              <w:rPr>
                <w:rFonts w:ascii="Cambria Math" w:hAnsi="Cambria Math"/>
              </w:rPr>
              <m:t>n</m:t>
            </m:r>
          </m:sub>
        </m:sSub>
      </m:oMath>
      <w:r w:rsidRPr="0040510D">
        <w:t>:</w:t>
      </w:r>
      <w:r w:rsidRPr="0040510D">
        <w:tab/>
        <w:t>est l'altitude du périgée ou de l'apogée, en kilomètres, du plan orbital du système non OSG associé qui a été notifié.</w:t>
      </w:r>
    </w:p>
    <w:p w14:paraId="5962BB87" w14:textId="77777777" w:rsidR="00465615" w:rsidRPr="0040510D" w:rsidRDefault="00465615" w:rsidP="00756C3A">
      <w:r w:rsidRPr="0040510D">
        <w:t>2</w:t>
      </w:r>
      <w:r w:rsidRPr="0040510D">
        <w:tab/>
        <w:t>La variation</w:t>
      </w:r>
      <w:r w:rsidRPr="0040510D">
        <w:rPr>
          <w:spacing w:val="-4"/>
        </w:rPr>
        <w:t xml:space="preserve"> autorisée </w:t>
      </w:r>
      <w:r w:rsidRPr="0040510D">
        <w:t>pour l'altitude (</w:t>
      </w:r>
      <w:r w:rsidRPr="0040510D">
        <w:rPr>
          <w:color w:val="000000" w:themeColor="text1"/>
        </w:rPr>
        <w:t>Δ</w:t>
      </w:r>
      <w:r w:rsidRPr="0040510D">
        <w:rPr>
          <w:i/>
          <w:iCs/>
          <w:color w:val="000000" w:themeColor="text1"/>
        </w:rPr>
        <w:t>alt</w:t>
      </w:r>
      <w:r w:rsidRPr="0040510D">
        <w:rPr>
          <w:i/>
          <w:iCs/>
          <w:color w:val="000000" w:themeColor="text1"/>
          <w:vertAlign w:val="subscript"/>
        </w:rPr>
        <w:t>Allowed</w:t>
      </w:r>
      <w:r w:rsidRPr="0040510D">
        <w:rPr>
          <w:color w:val="000000" w:themeColor="text1"/>
          <w:spacing w:val="-4"/>
        </w:rPr>
        <w:t>)</w:t>
      </w:r>
      <w:r w:rsidRPr="0040510D">
        <w:t xml:space="preserve"> d'un satellite non OSG est égale à:</w:t>
      </w:r>
    </w:p>
    <w:p w14:paraId="7B481286" w14:textId="4CDF5025" w:rsidR="00465615" w:rsidRPr="0040510D" w:rsidRDefault="00465615" w:rsidP="0040510D">
      <w:pPr>
        <w:pStyle w:val="Equation"/>
      </w:pPr>
      <w:r w:rsidRPr="0040510D">
        <w:tab/>
      </w:r>
      <w:r w:rsidRPr="0040510D">
        <w:tab/>
      </w:r>
      <w:r w:rsidRPr="0040510D">
        <w:rPr>
          <w:highlight w:val="yellow"/>
        </w:rPr>
        <w:t>∆</w:t>
      </w:r>
      <w:r w:rsidRPr="0040510D">
        <w:rPr>
          <w:i/>
          <w:iCs/>
          <w:highlight w:val="yellow"/>
        </w:rPr>
        <w:t>alt</w:t>
      </w:r>
      <w:r w:rsidRPr="0040510D">
        <w:rPr>
          <w:i/>
          <w:iCs/>
          <w:highlight w:val="yellow"/>
          <w:vertAlign w:val="subscript"/>
        </w:rPr>
        <w:t>Allowed</w:t>
      </w:r>
      <w:r w:rsidRPr="0040510D">
        <w:rPr>
          <w:i/>
          <w:iCs/>
          <w:highlight w:val="yellow"/>
        </w:rPr>
        <w:t xml:space="preserve"> = </w:t>
      </w:r>
      <w:r w:rsidR="00E12829" w:rsidRPr="0040510D">
        <w:rPr>
          <w:highlight w:val="yellow"/>
        </w:rPr>
        <w:t>20</w:t>
      </w:r>
      <w:r w:rsidRPr="0040510D">
        <w:rPr>
          <w:highlight w:val="yellow"/>
        </w:rPr>
        <w:t>      en km</w:t>
      </w:r>
    </w:p>
    <w:p w14:paraId="5047CEC9" w14:textId="77777777" w:rsidR="00465615" w:rsidRPr="0040510D" w:rsidRDefault="00465615" w:rsidP="00756C3A">
      <w:pPr>
        <w:rPr>
          <w:color w:val="000000" w:themeColor="text1"/>
        </w:rPr>
      </w:pPr>
      <w:r w:rsidRPr="0040510D">
        <w:rPr>
          <w:color w:val="000000" w:themeColor="text1"/>
        </w:rPr>
        <w:t>3</w:t>
      </w:r>
      <w:r w:rsidRPr="0040510D">
        <w:rPr>
          <w:color w:val="000000" w:themeColor="text1"/>
        </w:rPr>
        <w:tab/>
        <w:t>La variation observée pour l'inclinaison (Δ</w:t>
      </w:r>
      <w:r w:rsidRPr="0040510D">
        <w:rPr>
          <w:i/>
          <w:iCs/>
          <w:color w:val="000000" w:themeColor="text1"/>
        </w:rPr>
        <w:t>i</w:t>
      </w:r>
      <w:r w:rsidRPr="0040510D">
        <w:rPr>
          <w:i/>
          <w:iCs/>
          <w:color w:val="000000" w:themeColor="text1"/>
          <w:vertAlign w:val="subscript"/>
        </w:rPr>
        <w:t>Observed</w:t>
      </w:r>
      <w:r w:rsidRPr="0040510D">
        <w:rPr>
          <w:color w:val="000000" w:themeColor="text1"/>
        </w:rPr>
        <w:t>) d'un satellite non OSG est égale à:</w:t>
      </w:r>
    </w:p>
    <w:p w14:paraId="6DD4DA3F" w14:textId="77777777" w:rsidR="00465615" w:rsidRPr="0040510D" w:rsidRDefault="00465615" w:rsidP="0040510D">
      <w:pPr>
        <w:pStyle w:val="Equation"/>
      </w:pPr>
      <w:r w:rsidRPr="0040510D">
        <w:tab/>
      </w:r>
      <w:r w:rsidRPr="0040510D">
        <w:tab/>
      </w:r>
      <w:r w:rsidRPr="0040510D">
        <w:rPr>
          <w:position w:val="-14"/>
        </w:rPr>
        <w:object w:dxaOrig="1700" w:dyaOrig="400" w14:anchorId="7626C1CD">
          <v:shape id="shape68" o:spid="_x0000_i1026" type="#_x0000_t75" style="width:86.4pt;height:21.9pt" o:ole="">
            <v:imagedata r:id="rId16" o:title=""/>
          </v:shape>
          <o:OLEObject Type="Embed" ProgID="Equation.DSMT4" ShapeID="shape68" DrawAspect="Content" ObjectID="_1761645398" r:id="rId17"/>
        </w:object>
      </w:r>
      <w:r w:rsidRPr="0040510D">
        <w:t>     en degrés</w:t>
      </w:r>
    </w:p>
    <w:p w14:paraId="19C58BF0" w14:textId="7F3BA885" w:rsidR="00465615" w:rsidRPr="0040510D" w:rsidRDefault="00465615" w:rsidP="00756C3A">
      <w:pPr>
        <w:keepNext/>
      </w:pPr>
      <w:r w:rsidRPr="0040510D">
        <w:lastRenderedPageBreak/>
        <w:t>où</w:t>
      </w:r>
      <w:r w:rsidR="00BE7EBA" w:rsidRPr="0040510D">
        <w:t>:</w:t>
      </w:r>
    </w:p>
    <w:p w14:paraId="4A964323" w14:textId="77777777" w:rsidR="00465615" w:rsidRPr="0040510D" w:rsidRDefault="00465615" w:rsidP="00756C3A">
      <w:pPr>
        <w:pStyle w:val="Equationlegend"/>
        <w:keepNext/>
      </w:pPr>
      <w:r w:rsidRPr="0040510D">
        <w:tab/>
      </w:r>
      <m:oMath>
        <m:sSub>
          <m:sSubPr>
            <m:ctrlPr>
              <w:rPr>
                <w:rFonts w:ascii="Cambria Math" w:hAnsi="Cambria Math"/>
                <w:i/>
              </w:rPr>
            </m:ctrlPr>
          </m:sSubPr>
          <m:e>
            <m:r>
              <w:rPr>
                <w:rFonts w:ascii="Cambria Math" w:hAnsi="Cambria Math"/>
              </w:rPr>
              <m:t>i</m:t>
            </m:r>
          </m:e>
          <m:sub>
            <m:r>
              <w:rPr>
                <w:rFonts w:ascii="Cambria Math" w:hAnsi="Cambria Math"/>
              </w:rPr>
              <m:t>d</m:t>
            </m:r>
          </m:sub>
        </m:sSub>
      </m:oMath>
      <w:r w:rsidRPr="0040510D">
        <w:t>:</w:t>
      </w:r>
      <w:r w:rsidRPr="0040510D">
        <w:tab/>
        <w:t>est l'inclinaison observée, en degrés, du satellite déployé;</w:t>
      </w:r>
    </w:p>
    <w:p w14:paraId="019A8477" w14:textId="77777777" w:rsidR="00465615" w:rsidRPr="0040510D" w:rsidRDefault="00465615" w:rsidP="00756C3A">
      <w:pPr>
        <w:pStyle w:val="Equationlegend"/>
        <w:keepNext/>
      </w:pPr>
      <w:r w:rsidRPr="0040510D">
        <w:tab/>
      </w:r>
      <m:oMath>
        <m:sSub>
          <m:sSubPr>
            <m:ctrlPr>
              <w:rPr>
                <w:rFonts w:ascii="Cambria Math" w:hAnsi="Cambria Math"/>
                <w:i/>
              </w:rPr>
            </m:ctrlPr>
          </m:sSubPr>
          <m:e>
            <m:r>
              <w:rPr>
                <w:rFonts w:ascii="Cambria Math" w:hAnsi="Cambria Math"/>
              </w:rPr>
              <m:t>i</m:t>
            </m:r>
          </m:e>
          <m:sub>
            <m:r>
              <w:rPr>
                <w:rFonts w:ascii="Cambria Math" w:hAnsi="Cambria Math"/>
              </w:rPr>
              <m:t>n</m:t>
            </m:r>
          </m:sub>
        </m:sSub>
      </m:oMath>
      <w:r w:rsidRPr="0040510D">
        <w:t>:</w:t>
      </w:r>
      <w:r w:rsidRPr="0040510D">
        <w:tab/>
        <w:t>est l'inclinaison, en degrés, du plan orbital du système non OSG associé qui a été notifié.</w:t>
      </w:r>
    </w:p>
    <w:p w14:paraId="1FD8682E" w14:textId="77777777" w:rsidR="00465615" w:rsidRPr="0040510D" w:rsidRDefault="00465615" w:rsidP="00756C3A">
      <w:pPr>
        <w:rPr>
          <w:color w:val="000000" w:themeColor="text1"/>
        </w:rPr>
      </w:pPr>
      <w:r w:rsidRPr="0040510D">
        <w:rPr>
          <w:color w:val="000000" w:themeColor="text1"/>
        </w:rPr>
        <w:t>4</w:t>
      </w:r>
      <w:r w:rsidRPr="0040510D">
        <w:rPr>
          <w:color w:val="000000" w:themeColor="text1"/>
        </w:rPr>
        <w:tab/>
        <w:t>La variation autorisée pour l'inclinaison (∆i</w:t>
      </w:r>
      <w:r w:rsidRPr="0040510D">
        <w:rPr>
          <w:i/>
          <w:iCs/>
          <w:color w:val="000000" w:themeColor="text1"/>
          <w:vertAlign w:val="subscript"/>
        </w:rPr>
        <w:t>Allowed</w:t>
      </w:r>
      <w:r w:rsidRPr="0040510D">
        <w:rPr>
          <w:color w:val="000000" w:themeColor="text1"/>
        </w:rPr>
        <w:t>) d'un satellite non OSG est égale à:</w:t>
      </w:r>
    </w:p>
    <w:p w14:paraId="378DCD73" w14:textId="197A0553" w:rsidR="00465615" w:rsidRPr="0040510D" w:rsidRDefault="00465615" w:rsidP="00756C3A">
      <w:pPr>
        <w:tabs>
          <w:tab w:val="clear" w:pos="1871"/>
          <w:tab w:val="clear" w:pos="2268"/>
          <w:tab w:val="center" w:pos="4820"/>
          <w:tab w:val="right" w:pos="9639"/>
        </w:tabs>
        <w:rPr>
          <w:color w:val="000000" w:themeColor="text1"/>
        </w:rPr>
      </w:pPr>
      <w:r w:rsidRPr="0040510D">
        <w:rPr>
          <w:color w:val="000000" w:themeColor="text1"/>
        </w:rPr>
        <w:tab/>
      </w:r>
      <w:r w:rsidRPr="0040510D">
        <w:rPr>
          <w:color w:val="000000" w:themeColor="text1"/>
        </w:rPr>
        <w:tab/>
      </w:r>
      <w:r w:rsidRPr="0040510D">
        <w:rPr>
          <w:color w:val="000000" w:themeColor="text1"/>
          <w:highlight w:val="yellow"/>
        </w:rPr>
        <w:t>∆i</w:t>
      </w:r>
      <w:r w:rsidRPr="0040510D">
        <w:rPr>
          <w:i/>
          <w:iCs/>
          <w:color w:val="000000" w:themeColor="text1"/>
          <w:highlight w:val="yellow"/>
          <w:vertAlign w:val="subscript"/>
        </w:rPr>
        <w:t>Allowed</w:t>
      </w:r>
      <w:r w:rsidRPr="0040510D">
        <w:rPr>
          <w:i/>
          <w:iCs/>
          <w:color w:val="000000" w:themeColor="text1"/>
          <w:highlight w:val="yellow"/>
        </w:rPr>
        <w:t xml:space="preserve"> = </w:t>
      </w:r>
      <w:r w:rsidR="00E12829" w:rsidRPr="0040510D">
        <w:rPr>
          <w:color w:val="000000" w:themeColor="text1"/>
          <w:highlight w:val="yellow"/>
        </w:rPr>
        <w:t>2,5</w:t>
      </w:r>
      <w:r w:rsidRPr="0040510D">
        <w:rPr>
          <w:color w:val="000000" w:themeColor="text1"/>
          <w:highlight w:val="yellow"/>
        </w:rPr>
        <w:t xml:space="preserve">       en degrés</w:t>
      </w:r>
    </w:p>
    <w:p w14:paraId="75FD46BC" w14:textId="77777777" w:rsidR="00E12829" w:rsidRPr="0040510D" w:rsidRDefault="00E12829" w:rsidP="00411C49">
      <w:pPr>
        <w:pStyle w:val="Reasons"/>
      </w:pPr>
    </w:p>
    <w:p w14:paraId="108F8140" w14:textId="77777777" w:rsidR="00E12829" w:rsidRPr="0040510D" w:rsidRDefault="00E12829">
      <w:pPr>
        <w:jc w:val="center"/>
      </w:pPr>
      <w:r w:rsidRPr="0040510D">
        <w:t>______________</w:t>
      </w:r>
    </w:p>
    <w:sectPr w:rsidR="00E12829" w:rsidRPr="0040510D">
      <w:headerReference w:type="default" r:id="rId18"/>
      <w:footerReference w:type="even" r:id="rId19"/>
      <w:footerReference w:type="default" r:id="rId20"/>
      <w:footerReference w:type="first" r:id="rId21"/>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383E8C" w14:textId="77777777" w:rsidR="00CB685A" w:rsidRDefault="00CB685A">
      <w:r>
        <w:separator/>
      </w:r>
    </w:p>
  </w:endnote>
  <w:endnote w:type="continuationSeparator" w:id="0">
    <w:p w14:paraId="43B3D1EE" w14:textId="77777777" w:rsidR="00CB685A" w:rsidRDefault="00CB68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908CFD" w14:textId="6392C26A" w:rsidR="00936D25" w:rsidRDefault="00936D25">
    <w:pPr>
      <w:rPr>
        <w:lang w:val="en-US"/>
      </w:rPr>
    </w:pPr>
    <w:r>
      <w:fldChar w:fldCharType="begin"/>
    </w:r>
    <w:r>
      <w:rPr>
        <w:lang w:val="en-US"/>
      </w:rPr>
      <w:instrText xml:space="preserve"> FILENAME \p  \* MERGEFORMAT </w:instrText>
    </w:r>
    <w:r>
      <w:fldChar w:fldCharType="separate"/>
    </w:r>
    <w:r w:rsidR="00BB1D82">
      <w:rPr>
        <w:noProof/>
        <w:lang w:val="en-US"/>
      </w:rPr>
      <w:t>Document1</w:t>
    </w:r>
    <w:r>
      <w:fldChar w:fldCharType="end"/>
    </w:r>
    <w:r>
      <w:rPr>
        <w:lang w:val="en-US"/>
      </w:rPr>
      <w:tab/>
    </w:r>
    <w:r>
      <w:fldChar w:fldCharType="begin"/>
    </w:r>
    <w:r>
      <w:instrText xml:space="preserve"> SAVEDATE \@ DD.MM.YY </w:instrText>
    </w:r>
    <w:r>
      <w:fldChar w:fldCharType="separate"/>
    </w:r>
    <w:r w:rsidR="0069754B">
      <w:rPr>
        <w:noProof/>
      </w:rPr>
      <w:t>16.11.23</w:t>
    </w:r>
    <w:r>
      <w:fldChar w:fldCharType="end"/>
    </w:r>
    <w:r>
      <w:rPr>
        <w:lang w:val="en-US"/>
      </w:rPr>
      <w:tab/>
    </w:r>
    <w:r>
      <w:fldChar w:fldCharType="begin"/>
    </w:r>
    <w:r>
      <w:instrText xml:space="preserve"> PRINTDATE \@ DD.MM.YY </w:instrText>
    </w:r>
    <w:r>
      <w:fldChar w:fldCharType="separate"/>
    </w:r>
    <w:r w:rsidR="00BB1D82">
      <w:rPr>
        <w:noProof/>
      </w:rPr>
      <w:t>05.06.0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598FF9" w14:textId="7173A2F2" w:rsidR="00327F20" w:rsidRDefault="00327F20" w:rsidP="00327F20">
    <w:pPr>
      <w:pStyle w:val="Footer"/>
      <w:rPr>
        <w:lang w:val="en-US"/>
      </w:rPr>
    </w:pPr>
    <w:r>
      <w:fldChar w:fldCharType="begin"/>
    </w:r>
    <w:r>
      <w:rPr>
        <w:lang w:val="en-US"/>
      </w:rPr>
      <w:instrText xml:space="preserve"> FILENAME \p  \* MERGEFORMAT </w:instrText>
    </w:r>
    <w:r>
      <w:fldChar w:fldCharType="separate"/>
    </w:r>
    <w:r w:rsidR="00DF0EB6">
      <w:rPr>
        <w:lang w:val="en-US"/>
      </w:rPr>
      <w:t>P:\FRA\ITU-R\CONF-R\CMR23\100\117ADD22ADD01F.docx</w:t>
    </w:r>
    <w:r>
      <w:fldChar w:fldCharType="end"/>
    </w:r>
    <w:r w:rsidRPr="001F6EFB">
      <w:rPr>
        <w:lang w:val="en-US"/>
      </w:rPr>
      <w:t xml:space="preserve"> (531008)</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AF2A70" w14:textId="2C53457C" w:rsidR="00936D25" w:rsidRDefault="00936D25" w:rsidP="001A11F6">
    <w:pPr>
      <w:pStyle w:val="Footer"/>
      <w:rPr>
        <w:lang w:val="en-US"/>
      </w:rPr>
    </w:pPr>
    <w:r>
      <w:fldChar w:fldCharType="begin"/>
    </w:r>
    <w:r>
      <w:rPr>
        <w:lang w:val="en-US"/>
      </w:rPr>
      <w:instrText xml:space="preserve"> FILENAME \p  \* MERGEFORMAT </w:instrText>
    </w:r>
    <w:r>
      <w:fldChar w:fldCharType="separate"/>
    </w:r>
    <w:r w:rsidR="00DF0EB6">
      <w:rPr>
        <w:lang w:val="en-US"/>
      </w:rPr>
      <w:t>P:\FRA\ITU-R\CONF-R\CMR23\100\117ADD22ADD01F.docx</w:t>
    </w:r>
    <w:r>
      <w:fldChar w:fldCharType="end"/>
    </w:r>
    <w:r w:rsidR="00327F20" w:rsidRPr="001F6EFB">
      <w:rPr>
        <w:lang w:val="en-US"/>
      </w:rPr>
      <w:t xml:space="preserve"> (53100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A1BF49" w14:textId="77777777" w:rsidR="00CB685A" w:rsidRDefault="00CB685A">
      <w:r>
        <w:rPr>
          <w:b/>
        </w:rPr>
        <w:t>_______________</w:t>
      </w:r>
    </w:p>
  </w:footnote>
  <w:footnote w:type="continuationSeparator" w:id="0">
    <w:p w14:paraId="5B8D1B5A" w14:textId="77777777" w:rsidR="00CB685A" w:rsidRDefault="00CB685A">
      <w:r>
        <w:continuationSeparator/>
      </w:r>
    </w:p>
  </w:footnote>
  <w:footnote w:id="1">
    <w:p w14:paraId="7FCEE08B" w14:textId="252652CC" w:rsidR="00175B20" w:rsidRPr="00175B20" w:rsidRDefault="00175B20" w:rsidP="00175B20">
      <w:pPr>
        <w:pStyle w:val="FootnoteText"/>
      </w:pPr>
      <w:r w:rsidRPr="00175B20">
        <w:rPr>
          <w:rStyle w:val="FootnoteReference"/>
        </w:rPr>
        <w:t>1</w:t>
      </w:r>
      <w:r w:rsidRPr="00175B20">
        <w:tab/>
        <w:t xml:space="preserve">L'excentricité «e» est égale à: </w:t>
      </w:r>
      <w:r w:rsidRPr="00B575C2">
        <w:rPr>
          <w:noProof/>
          <w:position w:val="-18"/>
        </w:rPr>
        <w:object w:dxaOrig="2430" w:dyaOrig="470" w14:anchorId="2E7CAB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Footer89" o:spid="_x0000_i1028" type="#_x0000_t75" alt="" style="width:123.85pt;height:20.15pt;mso-width-percent:0;mso-height-percent:0;mso-width-percent:0;mso-height-percent:0" o:ole="">
            <v:imagedata r:id="rId1" o:title=""/>
          </v:shape>
          <o:OLEObject Type="Embed" ProgID="Equation.DSMT4" ShapeID="shapeFooter89" DrawAspect="Content" ObjectID="_1761645399" r:id="rId2"/>
        </w:object>
      </w:r>
      <w:r w:rsidRPr="00175B20">
        <w:t>,</w:t>
      </w:r>
    </w:p>
    <w:p w14:paraId="3E8932E7" w14:textId="11DB4CAB" w:rsidR="00175B20" w:rsidRPr="00175B20" w:rsidRDefault="00175B20" w:rsidP="00175B20">
      <w:pPr>
        <w:pStyle w:val="FootnoteText"/>
      </w:pPr>
      <w:r w:rsidRPr="00175B20">
        <w:t>où:</w:t>
      </w:r>
    </w:p>
    <w:p w14:paraId="30728BE1" w14:textId="49057D6C" w:rsidR="00175B20" w:rsidRPr="00175B20" w:rsidRDefault="00175B20" w:rsidP="00175B20">
      <w:pPr>
        <w:pStyle w:val="FootnoteText"/>
        <w:ind w:left="1134"/>
      </w:pPr>
      <w:r w:rsidRPr="00175B20">
        <w:rPr>
          <w:i/>
          <w:iCs/>
        </w:rPr>
        <w:t>R</w:t>
      </w:r>
      <w:r w:rsidRPr="00175B20">
        <w:rPr>
          <w:i/>
          <w:iCs/>
          <w:vertAlign w:val="subscript"/>
        </w:rPr>
        <w:t>a</w:t>
      </w:r>
      <w:r w:rsidRPr="00175B20">
        <w:t>:</w:t>
      </w:r>
      <w:r w:rsidRPr="00175B20">
        <w:tab/>
        <w:t>distance entre le centre de la Terre et la station spatiale à l'apogée</w:t>
      </w:r>
    </w:p>
    <w:p w14:paraId="356D06EA" w14:textId="712E97C4" w:rsidR="00175B20" w:rsidRPr="00175B20" w:rsidRDefault="00175B20" w:rsidP="00175B20">
      <w:pPr>
        <w:pStyle w:val="FootnoteText"/>
        <w:ind w:left="1134"/>
      </w:pPr>
      <w:r w:rsidRPr="00175B20">
        <w:rPr>
          <w:i/>
          <w:iCs/>
        </w:rPr>
        <w:t>R</w:t>
      </w:r>
      <w:r w:rsidRPr="00175B20">
        <w:rPr>
          <w:i/>
          <w:iCs/>
          <w:vertAlign w:val="subscript"/>
        </w:rPr>
        <w:t>p</w:t>
      </w:r>
      <w:r w:rsidRPr="00175B20">
        <w:t>:</w:t>
      </w:r>
      <w:r w:rsidRPr="00175B20">
        <w:tab/>
        <w:t>distance entre le centre de la Terre et la station spatiale au périgé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E05C3C" w14:textId="622B4619" w:rsidR="004F1F8E" w:rsidRDefault="004F1F8E" w:rsidP="004F1F8E">
    <w:pPr>
      <w:pStyle w:val="Header"/>
    </w:pPr>
    <w:r>
      <w:fldChar w:fldCharType="begin"/>
    </w:r>
    <w:r>
      <w:instrText xml:space="preserve"> PAGE </w:instrText>
    </w:r>
    <w:r>
      <w:fldChar w:fldCharType="separate"/>
    </w:r>
    <w:r w:rsidR="009E52FB">
      <w:rPr>
        <w:noProof/>
      </w:rPr>
      <w:t>7</w:t>
    </w:r>
    <w:r>
      <w:fldChar w:fldCharType="end"/>
    </w:r>
  </w:p>
  <w:p w14:paraId="223F10D6" w14:textId="77777777" w:rsidR="004F1F8E" w:rsidRDefault="00225CF2" w:rsidP="00FD7AA3">
    <w:pPr>
      <w:pStyle w:val="Header"/>
    </w:pPr>
    <w:r>
      <w:t>WRC</w:t>
    </w:r>
    <w:r w:rsidR="00D3426F">
      <w:t>23</w:t>
    </w:r>
    <w:r w:rsidR="004F1F8E">
      <w:t>/</w:t>
    </w:r>
    <w:r w:rsidR="006A4B45">
      <w:t>117(Add.22)(Add.1)-</w:t>
    </w:r>
    <w:r w:rsidR="00010B43" w:rsidRPr="00010B43">
      <w:t>F</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16cid:durableId="2145393435">
    <w:abstractNumId w:val="0"/>
  </w:num>
  <w:num w:numId="2" w16cid:durableId="206185738">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rench">
    <w15:presenceInfo w15:providerId="None" w15:userId="French"/>
  </w15:person>
  <w15:person w15:author="Bendotti, Coraline">
    <w15:presenceInfo w15:providerId="AD" w15:userId="S::boraline.bendotti@itu.int::abffbe77-0a65-482d-ba8f-bd3edb73f4e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63"/>
  <w:displayHorizontalDrawingGridEvery w:val="2"/>
  <w:displayVerticalDrawingGridEvery w:val="0"/>
  <w:doNotShadeFormData/>
  <w:noPunctuationKerning/>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1D82"/>
    <w:rsid w:val="00007EC7"/>
    <w:rsid w:val="00010B43"/>
    <w:rsid w:val="00016648"/>
    <w:rsid w:val="0003522F"/>
    <w:rsid w:val="00063A1F"/>
    <w:rsid w:val="00080E2C"/>
    <w:rsid w:val="00081366"/>
    <w:rsid w:val="000863B3"/>
    <w:rsid w:val="000A4755"/>
    <w:rsid w:val="000A55AE"/>
    <w:rsid w:val="000B2E0C"/>
    <w:rsid w:val="000B3D0C"/>
    <w:rsid w:val="001167B9"/>
    <w:rsid w:val="001267A0"/>
    <w:rsid w:val="0015203F"/>
    <w:rsid w:val="00160C64"/>
    <w:rsid w:val="00175B20"/>
    <w:rsid w:val="00177086"/>
    <w:rsid w:val="0018169B"/>
    <w:rsid w:val="0019352B"/>
    <w:rsid w:val="001960D0"/>
    <w:rsid w:val="001A11F6"/>
    <w:rsid w:val="001F17E8"/>
    <w:rsid w:val="001F6EFB"/>
    <w:rsid w:val="00204306"/>
    <w:rsid w:val="00225CF2"/>
    <w:rsid w:val="00232FD2"/>
    <w:rsid w:val="0026554E"/>
    <w:rsid w:val="002A4622"/>
    <w:rsid w:val="002A6F8F"/>
    <w:rsid w:val="002B17E5"/>
    <w:rsid w:val="002C0EBF"/>
    <w:rsid w:val="002C28A4"/>
    <w:rsid w:val="002D7E0A"/>
    <w:rsid w:val="00304DCB"/>
    <w:rsid w:val="00315AFE"/>
    <w:rsid w:val="00327F20"/>
    <w:rsid w:val="003411F6"/>
    <w:rsid w:val="003504D5"/>
    <w:rsid w:val="003606A6"/>
    <w:rsid w:val="0036650C"/>
    <w:rsid w:val="0038783C"/>
    <w:rsid w:val="00393ACD"/>
    <w:rsid w:val="003A583E"/>
    <w:rsid w:val="003E112B"/>
    <w:rsid w:val="003E1D1C"/>
    <w:rsid w:val="003E7B05"/>
    <w:rsid w:val="003F3719"/>
    <w:rsid w:val="003F6F2D"/>
    <w:rsid w:val="0040510D"/>
    <w:rsid w:val="00465615"/>
    <w:rsid w:val="00466211"/>
    <w:rsid w:val="00483196"/>
    <w:rsid w:val="004834A9"/>
    <w:rsid w:val="00495DC4"/>
    <w:rsid w:val="004D01FC"/>
    <w:rsid w:val="004E28C3"/>
    <w:rsid w:val="004F1F8E"/>
    <w:rsid w:val="00512A32"/>
    <w:rsid w:val="005343DA"/>
    <w:rsid w:val="00560874"/>
    <w:rsid w:val="00586CF2"/>
    <w:rsid w:val="005A7C75"/>
    <w:rsid w:val="005C3768"/>
    <w:rsid w:val="005C6C3F"/>
    <w:rsid w:val="00613635"/>
    <w:rsid w:val="0062093D"/>
    <w:rsid w:val="00637ECF"/>
    <w:rsid w:val="00647B59"/>
    <w:rsid w:val="00690C7B"/>
    <w:rsid w:val="0069754B"/>
    <w:rsid w:val="006A4B45"/>
    <w:rsid w:val="006D4724"/>
    <w:rsid w:val="006F5FA2"/>
    <w:rsid w:val="0070076C"/>
    <w:rsid w:val="00701BAE"/>
    <w:rsid w:val="00721F04"/>
    <w:rsid w:val="00730E95"/>
    <w:rsid w:val="007426B9"/>
    <w:rsid w:val="00764342"/>
    <w:rsid w:val="00774362"/>
    <w:rsid w:val="00786598"/>
    <w:rsid w:val="00790C74"/>
    <w:rsid w:val="007A04E8"/>
    <w:rsid w:val="007B2C34"/>
    <w:rsid w:val="007D684A"/>
    <w:rsid w:val="007F282B"/>
    <w:rsid w:val="00830086"/>
    <w:rsid w:val="00851625"/>
    <w:rsid w:val="00863C0A"/>
    <w:rsid w:val="008A3120"/>
    <w:rsid w:val="008A4B97"/>
    <w:rsid w:val="008C5B8E"/>
    <w:rsid w:val="008C5DD5"/>
    <w:rsid w:val="008C7123"/>
    <w:rsid w:val="008D41BE"/>
    <w:rsid w:val="008D58D3"/>
    <w:rsid w:val="008E3BC9"/>
    <w:rsid w:val="00923064"/>
    <w:rsid w:val="00930FFD"/>
    <w:rsid w:val="00936D25"/>
    <w:rsid w:val="00941EA5"/>
    <w:rsid w:val="00964700"/>
    <w:rsid w:val="00966C16"/>
    <w:rsid w:val="0098732F"/>
    <w:rsid w:val="009A045F"/>
    <w:rsid w:val="009A6A2B"/>
    <w:rsid w:val="009C7E7C"/>
    <w:rsid w:val="009E52FB"/>
    <w:rsid w:val="00A00473"/>
    <w:rsid w:val="00A03C9B"/>
    <w:rsid w:val="00A37105"/>
    <w:rsid w:val="00A606C3"/>
    <w:rsid w:val="00A83B09"/>
    <w:rsid w:val="00A84541"/>
    <w:rsid w:val="00AE36A0"/>
    <w:rsid w:val="00B00294"/>
    <w:rsid w:val="00B3749C"/>
    <w:rsid w:val="00B64FD0"/>
    <w:rsid w:val="00BA5BD0"/>
    <w:rsid w:val="00BB1D82"/>
    <w:rsid w:val="00BC217E"/>
    <w:rsid w:val="00BD51C5"/>
    <w:rsid w:val="00BE7EBA"/>
    <w:rsid w:val="00BF26E7"/>
    <w:rsid w:val="00BF2972"/>
    <w:rsid w:val="00C1305F"/>
    <w:rsid w:val="00C225A8"/>
    <w:rsid w:val="00C53FCA"/>
    <w:rsid w:val="00C71DEB"/>
    <w:rsid w:val="00C76BAF"/>
    <w:rsid w:val="00C814B9"/>
    <w:rsid w:val="00CB685A"/>
    <w:rsid w:val="00CC748D"/>
    <w:rsid w:val="00CD516F"/>
    <w:rsid w:val="00D119A7"/>
    <w:rsid w:val="00D25FBA"/>
    <w:rsid w:val="00D32B28"/>
    <w:rsid w:val="00D3426F"/>
    <w:rsid w:val="00D42954"/>
    <w:rsid w:val="00D66EAC"/>
    <w:rsid w:val="00D730DF"/>
    <w:rsid w:val="00D772F0"/>
    <w:rsid w:val="00D77BDC"/>
    <w:rsid w:val="00DC402B"/>
    <w:rsid w:val="00DE0932"/>
    <w:rsid w:val="00DF0EB6"/>
    <w:rsid w:val="00DF15E8"/>
    <w:rsid w:val="00DF40B0"/>
    <w:rsid w:val="00E03A27"/>
    <w:rsid w:val="00E049F1"/>
    <w:rsid w:val="00E12829"/>
    <w:rsid w:val="00E24C4F"/>
    <w:rsid w:val="00E37A25"/>
    <w:rsid w:val="00E537FF"/>
    <w:rsid w:val="00E60CB2"/>
    <w:rsid w:val="00E6539B"/>
    <w:rsid w:val="00E70A31"/>
    <w:rsid w:val="00E723A7"/>
    <w:rsid w:val="00EA3F38"/>
    <w:rsid w:val="00EA5AB6"/>
    <w:rsid w:val="00EC7615"/>
    <w:rsid w:val="00ED16AA"/>
    <w:rsid w:val="00ED6B8D"/>
    <w:rsid w:val="00EE3D7B"/>
    <w:rsid w:val="00EF662E"/>
    <w:rsid w:val="00F10064"/>
    <w:rsid w:val="00F148F1"/>
    <w:rsid w:val="00F711A7"/>
    <w:rsid w:val="00FA3BBF"/>
    <w:rsid w:val="00FC41F8"/>
    <w:rsid w:val="00FD7AA3"/>
    <w:rsid w:val="00FF1C4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1"/>
    <o:shapelayout v:ext="edit">
      <o:idmap v:ext="edit" data="1"/>
    </o:shapelayout>
  </w:shapeDefaults>
  <w:decimalSymbol w:val=","/>
  <w:listSeparator w:val=";"/>
  <w14:docId w14:val="79080F3B"/>
  <w15:docId w15:val="{E64EFC77-0A4D-4241-A40B-28A73453A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30FFD"/>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fr-FR"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semiHidden/>
    <w:rPr>
      <w:vertAlign w:val="superscript"/>
    </w:rPr>
  </w:style>
  <w:style w:type="paragraph" w:customStyle="1" w:styleId="enumlev1">
    <w:name w:val="enumlev1"/>
    <w:basedOn w:val="Normal"/>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C814B9"/>
    <w:pPr>
      <w:keepNext/>
      <w:keepLines/>
      <w:spacing w:before="0" w:after="480"/>
      <w:jc w:val="center"/>
    </w:pPr>
    <w:rPr>
      <w:rFonts w:ascii="Times New Roman Bold" w:hAnsi="Times New Roman Bold" w:cs="Times New Roman Bold"/>
      <w:b/>
      <w:sz w:val="20"/>
    </w:r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Pr>
      <w:position w:val="6"/>
      <w:sz w:val="18"/>
    </w:rPr>
  </w:style>
  <w:style w:type="paragraph" w:styleId="FootnoteText">
    <w:name w:val="footnote text"/>
    <w:basedOn w:val="Normal"/>
    <w:link w:val="FootnoteTextChar"/>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rsid w:val="000B2E0C"/>
    <w:pPr>
      <w:keepNext/>
      <w:spacing w:before="160"/>
    </w:pPr>
    <w:rPr>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character" w:customStyle="1" w:styleId="Appdef">
    <w:name w:val="App_def"/>
    <w:rPr>
      <w:rFonts w:ascii="Times New Roman" w:hAnsi="Times New Roman"/>
      <w:b/>
    </w:rPr>
  </w:style>
  <w:style w:type="character" w:customStyle="1" w:styleId="Appref">
    <w:name w:val="App_ref"/>
    <w:basedOn w:val="DefaultParagraphFont"/>
  </w:style>
  <w:style w:type="character" w:customStyle="1" w:styleId="Artdef">
    <w:name w:val="Art_def"/>
    <w:rPr>
      <w:rFonts w:ascii="Times New Roman" w:hAnsi="Times New Roman"/>
      <w:b/>
    </w:rPr>
  </w:style>
  <w:style w:type="character" w:customStyle="1" w:styleId="Artref">
    <w:name w:val="Art_ref"/>
    <w:basedOn w:val="DefaultParagraphFont"/>
  </w:style>
  <w:style w:type="paragraph" w:customStyle="1" w:styleId="Border">
    <w:name w:val="Border"/>
    <w:basedOn w:val="Normal"/>
    <w:rsid w:val="004E28C3"/>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4E28C3"/>
    <w:pPr>
      <w:overflowPunct/>
      <w:autoSpaceDE/>
      <w:autoSpaceDN/>
      <w:adjustRightInd/>
      <w:spacing w:before="240"/>
      <w:jc w:val="center"/>
      <w:textAlignment w:val="auto"/>
    </w:pPr>
    <w:rPr>
      <w:sz w:val="28"/>
      <w:lang w:val="fr-CH"/>
    </w:rPr>
  </w:style>
  <w:style w:type="paragraph" w:customStyle="1" w:styleId="Normalend">
    <w:name w:val="Normal_end"/>
    <w:basedOn w:val="Normal"/>
    <w:qFormat/>
    <w:rsid w:val="00B00294"/>
  </w:style>
  <w:style w:type="paragraph" w:customStyle="1" w:styleId="ApptoAnnex">
    <w:name w:val="App_to_Annex"/>
    <w:basedOn w:val="AppendixNo"/>
    <w:qFormat/>
    <w:rsid w:val="00B00294"/>
  </w:style>
  <w:style w:type="paragraph" w:customStyle="1" w:styleId="Note">
    <w:name w:val="Note"/>
    <w:basedOn w:val="Normal"/>
    <w:rsid w:val="00E37A25"/>
    <w:pPr>
      <w:tabs>
        <w:tab w:val="left" w:pos="284"/>
      </w:tabs>
      <w:spacing w:before="80"/>
    </w:pPr>
  </w:style>
  <w:style w:type="character" w:styleId="PageNumber">
    <w:name w:val="page number"/>
    <w:basedOn w:val="DefaultParagraphFont"/>
    <w:rsid w:val="00E37A25"/>
  </w:style>
  <w:style w:type="paragraph" w:customStyle="1" w:styleId="Proposal">
    <w:name w:val="Proposal"/>
    <w:basedOn w:val="Normal"/>
    <w:next w:val="Normal"/>
    <w:rsid w:val="007426B9"/>
    <w:pPr>
      <w:keepNext/>
      <w:spacing w:before="240"/>
    </w:pPr>
    <w:rPr>
      <w:rFonts w:hAnsi="Times New Roman Bold"/>
      <w:b/>
    </w:rPr>
  </w:style>
  <w:style w:type="paragraph" w:customStyle="1" w:styleId="Part1">
    <w:name w:val="Part_1"/>
    <w:basedOn w:val="Normal"/>
    <w:next w:val="Normal"/>
    <w:qFormat/>
    <w:rsid w:val="00466211"/>
    <w:pPr>
      <w:tabs>
        <w:tab w:val="clear" w:pos="1134"/>
        <w:tab w:val="clear" w:pos="1871"/>
        <w:tab w:val="clear" w:pos="2268"/>
        <w:tab w:val="center" w:pos="4820"/>
      </w:tabs>
      <w:spacing w:before="360"/>
      <w:jc w:val="center"/>
    </w:pPr>
    <w:rPr>
      <w:b/>
    </w:rPr>
  </w:style>
  <w:style w:type="paragraph" w:customStyle="1" w:styleId="PartNo">
    <w:name w:val="Part_No"/>
    <w:basedOn w:val="AnnexNo"/>
    <w:next w:val="Normal"/>
    <w:rsid w:val="00466211"/>
  </w:style>
  <w:style w:type="paragraph" w:customStyle="1" w:styleId="Parttitle">
    <w:name w:val="Part_title"/>
    <w:basedOn w:val="Annextitle"/>
    <w:next w:val="Normalaftertitle"/>
    <w:rsid w:val="00466211"/>
  </w:style>
  <w:style w:type="paragraph" w:styleId="TOC1">
    <w:name w:val="toc 1"/>
    <w:basedOn w:val="Normal"/>
    <w:rsid w:val="00D25FBA"/>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D25FBA"/>
    <w:pPr>
      <w:spacing w:before="120"/>
    </w:pPr>
  </w:style>
  <w:style w:type="paragraph" w:styleId="TOC3">
    <w:name w:val="toc 3"/>
    <w:basedOn w:val="TOC2"/>
    <w:rsid w:val="00D25FBA"/>
  </w:style>
  <w:style w:type="paragraph" w:styleId="TOC4">
    <w:name w:val="toc 4"/>
    <w:basedOn w:val="TOC3"/>
    <w:rsid w:val="00D25FBA"/>
  </w:style>
  <w:style w:type="paragraph" w:styleId="TOC5">
    <w:name w:val="toc 5"/>
    <w:basedOn w:val="TOC4"/>
    <w:rsid w:val="00D25FBA"/>
  </w:style>
  <w:style w:type="paragraph" w:styleId="TOC6">
    <w:name w:val="toc 6"/>
    <w:basedOn w:val="TOC4"/>
    <w:rsid w:val="00D25FBA"/>
  </w:style>
  <w:style w:type="paragraph" w:styleId="TOC7">
    <w:name w:val="toc 7"/>
    <w:basedOn w:val="TOC4"/>
    <w:rsid w:val="00D25FBA"/>
  </w:style>
  <w:style w:type="paragraph" w:styleId="TOC8">
    <w:name w:val="toc 8"/>
    <w:basedOn w:val="TOC4"/>
    <w:rsid w:val="00D25FBA"/>
  </w:style>
  <w:style w:type="paragraph" w:customStyle="1" w:styleId="Title1">
    <w:name w:val="Title 1"/>
    <w:basedOn w:val="Normal"/>
    <w:next w:val="Normal"/>
    <w:rsid w:val="00D25FBA"/>
    <w:pPr>
      <w:tabs>
        <w:tab w:val="left" w:pos="567"/>
        <w:tab w:val="left" w:pos="1701"/>
        <w:tab w:val="left" w:pos="2835"/>
      </w:tabs>
      <w:spacing w:before="240"/>
      <w:jc w:val="center"/>
    </w:pPr>
    <w:rPr>
      <w:caps/>
      <w:sz w:val="28"/>
    </w:rPr>
  </w:style>
  <w:style w:type="paragraph" w:customStyle="1" w:styleId="Title2">
    <w:name w:val="Title 2"/>
    <w:basedOn w:val="Normal"/>
    <w:next w:val="Normal"/>
    <w:rsid w:val="00D25FBA"/>
    <w:pPr>
      <w:overflowPunct/>
      <w:autoSpaceDE/>
      <w:autoSpaceDN/>
      <w:adjustRightInd/>
      <w:spacing w:before="480"/>
      <w:jc w:val="center"/>
      <w:textAlignment w:val="auto"/>
    </w:pPr>
    <w:rPr>
      <w:caps/>
      <w:sz w:val="28"/>
    </w:rPr>
  </w:style>
  <w:style w:type="paragraph" w:customStyle="1" w:styleId="Title3">
    <w:name w:val="Title 3"/>
    <w:basedOn w:val="Title2"/>
    <w:next w:val="Normal"/>
    <w:rsid w:val="00D25FBA"/>
    <w:pPr>
      <w:spacing w:before="240"/>
    </w:pPr>
    <w:rPr>
      <w:caps w:val="0"/>
    </w:rPr>
  </w:style>
  <w:style w:type="paragraph" w:customStyle="1" w:styleId="Title4">
    <w:name w:val="Title 4"/>
    <w:basedOn w:val="Title3"/>
    <w:next w:val="Heading1"/>
    <w:rsid w:val="00D25FBA"/>
    <w:rPr>
      <w:b/>
    </w:rPr>
  </w:style>
  <w:style w:type="paragraph" w:customStyle="1" w:styleId="toc0">
    <w:name w:val="toc 0"/>
    <w:basedOn w:val="Normal"/>
    <w:next w:val="TOC1"/>
    <w:rsid w:val="00D25FBA"/>
    <w:pPr>
      <w:tabs>
        <w:tab w:val="clear" w:pos="1134"/>
        <w:tab w:val="clear" w:pos="1871"/>
        <w:tab w:val="clear" w:pos="2268"/>
        <w:tab w:val="right" w:pos="9781"/>
      </w:tabs>
    </w:pPr>
    <w:rPr>
      <w:b/>
    </w:rPr>
  </w:style>
  <w:style w:type="paragraph" w:customStyle="1" w:styleId="RecNo">
    <w:name w:val="Rec_No"/>
    <w:basedOn w:val="Normal"/>
    <w:next w:val="Normal"/>
    <w:rsid w:val="00D25FBA"/>
    <w:pPr>
      <w:keepNext/>
      <w:keepLines/>
      <w:spacing w:before="480"/>
      <w:jc w:val="center"/>
    </w:pPr>
    <w:rPr>
      <w:caps/>
      <w:sz w:val="28"/>
    </w:rPr>
  </w:style>
  <w:style w:type="paragraph" w:customStyle="1" w:styleId="Rectitle">
    <w:name w:val="Rec_title"/>
    <w:basedOn w:val="RecNo"/>
    <w:next w:val="Normal"/>
    <w:rsid w:val="00D25FBA"/>
    <w:pPr>
      <w:spacing w:before="240"/>
    </w:pPr>
    <w:rPr>
      <w:rFonts w:ascii="Times New Roman Bold" w:hAnsi="Times New Roman Bold"/>
      <w:b/>
      <w:caps w:val="0"/>
    </w:rPr>
  </w:style>
  <w:style w:type="paragraph" w:customStyle="1" w:styleId="Recdate">
    <w:name w:val="Rec_date"/>
    <w:basedOn w:val="Normal"/>
    <w:next w:val="Normalaftertitle"/>
    <w:rsid w:val="0098732F"/>
    <w:pPr>
      <w:keepNext/>
      <w:keepLines/>
      <w:jc w:val="right"/>
    </w:pPr>
    <w:rPr>
      <w:sz w:val="22"/>
    </w:rPr>
  </w:style>
  <w:style w:type="paragraph" w:customStyle="1" w:styleId="Questiondate">
    <w:name w:val="Question_date"/>
    <w:basedOn w:val="Recdate"/>
    <w:next w:val="Normalaftertitle"/>
    <w:rsid w:val="00D25FBA"/>
  </w:style>
  <w:style w:type="paragraph" w:customStyle="1" w:styleId="QuestionNo">
    <w:name w:val="Question_No"/>
    <w:basedOn w:val="RecNo"/>
    <w:next w:val="Normal"/>
    <w:rsid w:val="00D25FBA"/>
  </w:style>
  <w:style w:type="paragraph" w:customStyle="1" w:styleId="Questiontitle">
    <w:name w:val="Question_title"/>
    <w:basedOn w:val="Rectitle"/>
    <w:next w:val="Normal"/>
    <w:rsid w:val="00D25FBA"/>
  </w:style>
  <w:style w:type="paragraph" w:customStyle="1" w:styleId="Reasons">
    <w:name w:val="Reasons"/>
    <w:basedOn w:val="Normal"/>
    <w:qFormat/>
    <w:rsid w:val="00D25FBA"/>
    <w:pPr>
      <w:tabs>
        <w:tab w:val="clear" w:pos="1871"/>
        <w:tab w:val="clear" w:pos="2268"/>
        <w:tab w:val="left" w:pos="1588"/>
        <w:tab w:val="left" w:pos="1985"/>
      </w:tabs>
    </w:pPr>
  </w:style>
  <w:style w:type="character" w:customStyle="1" w:styleId="Recdef">
    <w:name w:val="Rec_def"/>
    <w:rsid w:val="00D25FBA"/>
    <w:rPr>
      <w:b/>
    </w:rPr>
  </w:style>
  <w:style w:type="paragraph" w:customStyle="1" w:styleId="Reftext">
    <w:name w:val="Ref_text"/>
    <w:basedOn w:val="Normal"/>
    <w:rsid w:val="00D25FBA"/>
    <w:pPr>
      <w:ind w:left="1134" w:hanging="1134"/>
    </w:pPr>
  </w:style>
  <w:style w:type="paragraph" w:customStyle="1" w:styleId="Reftitle">
    <w:name w:val="Ref_title"/>
    <w:basedOn w:val="Normal"/>
    <w:next w:val="Reftext"/>
    <w:rsid w:val="00D25FBA"/>
    <w:pPr>
      <w:spacing w:before="480"/>
      <w:jc w:val="center"/>
    </w:pPr>
    <w:rPr>
      <w:caps/>
    </w:rPr>
  </w:style>
  <w:style w:type="paragraph" w:customStyle="1" w:styleId="Repdate">
    <w:name w:val="Rep_date"/>
    <w:basedOn w:val="Recdate"/>
    <w:next w:val="Normalaftertitle"/>
    <w:rsid w:val="00D25FBA"/>
  </w:style>
  <w:style w:type="paragraph" w:customStyle="1" w:styleId="RepNo">
    <w:name w:val="Rep_No"/>
    <w:basedOn w:val="RecNo"/>
    <w:next w:val="Normal"/>
    <w:rsid w:val="00D25FBA"/>
  </w:style>
  <w:style w:type="paragraph" w:customStyle="1" w:styleId="Repref">
    <w:name w:val="Rep_ref"/>
    <w:basedOn w:val="Normal"/>
    <w:next w:val="Repdate"/>
    <w:rsid w:val="0098732F"/>
    <w:pPr>
      <w:keepNext/>
      <w:keepLines/>
      <w:jc w:val="center"/>
    </w:pPr>
  </w:style>
  <w:style w:type="paragraph" w:customStyle="1" w:styleId="Reptitle">
    <w:name w:val="Rep_title"/>
    <w:basedOn w:val="Rectitle"/>
    <w:next w:val="Repref"/>
    <w:rsid w:val="00D25FBA"/>
  </w:style>
  <w:style w:type="paragraph" w:customStyle="1" w:styleId="Resdate">
    <w:name w:val="Res_date"/>
    <w:basedOn w:val="Recdate"/>
    <w:next w:val="Normalaftertitle"/>
    <w:rsid w:val="00D25FBA"/>
  </w:style>
  <w:style w:type="character" w:customStyle="1" w:styleId="Resdef">
    <w:name w:val="Res_def"/>
    <w:rsid w:val="00D25FBA"/>
    <w:rPr>
      <w:rFonts w:ascii="Times New Roman" w:hAnsi="Times New Roman"/>
      <w:b/>
    </w:rPr>
  </w:style>
  <w:style w:type="paragraph" w:customStyle="1" w:styleId="ResNo">
    <w:name w:val="Res_No"/>
    <w:basedOn w:val="RecNo"/>
    <w:next w:val="Normal"/>
    <w:rsid w:val="00D25FBA"/>
  </w:style>
  <w:style w:type="paragraph" w:customStyle="1" w:styleId="Restitle">
    <w:name w:val="Res_title"/>
    <w:basedOn w:val="Rectitle"/>
    <w:next w:val="Normal"/>
    <w:rsid w:val="00D25FBA"/>
  </w:style>
  <w:style w:type="paragraph" w:customStyle="1" w:styleId="Section1">
    <w:name w:val="Section_1"/>
    <w:basedOn w:val="Normal"/>
    <w:rsid w:val="00D25FB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D25FBA"/>
    <w:rPr>
      <w:b w:val="0"/>
      <w:i/>
    </w:rPr>
  </w:style>
  <w:style w:type="paragraph" w:customStyle="1" w:styleId="Section3">
    <w:name w:val="Section_3"/>
    <w:basedOn w:val="Section1"/>
    <w:rsid w:val="00D25FBA"/>
    <w:rPr>
      <w:b w:val="0"/>
    </w:rPr>
  </w:style>
  <w:style w:type="paragraph" w:customStyle="1" w:styleId="SectionNo">
    <w:name w:val="Section_No"/>
    <w:basedOn w:val="AnnexNo"/>
    <w:next w:val="Normal"/>
    <w:rsid w:val="00D25FBA"/>
  </w:style>
  <w:style w:type="paragraph" w:customStyle="1" w:styleId="Sectiontitle">
    <w:name w:val="Section_title"/>
    <w:basedOn w:val="Annextitle"/>
    <w:next w:val="Normalaftertitle"/>
    <w:rsid w:val="00D25FBA"/>
  </w:style>
  <w:style w:type="paragraph" w:customStyle="1" w:styleId="Source">
    <w:name w:val="Source"/>
    <w:basedOn w:val="Normal"/>
    <w:next w:val="Normal"/>
    <w:rsid w:val="00D25FBA"/>
    <w:pPr>
      <w:spacing w:before="840"/>
      <w:jc w:val="center"/>
    </w:pPr>
    <w:rPr>
      <w:b/>
      <w:sz w:val="28"/>
    </w:rPr>
  </w:style>
  <w:style w:type="paragraph" w:customStyle="1" w:styleId="SpecialFooter">
    <w:name w:val="Special Footer"/>
    <w:basedOn w:val="Footer"/>
    <w:rsid w:val="00D25FBA"/>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D25FBA"/>
  </w:style>
  <w:style w:type="character" w:customStyle="1" w:styleId="Tablefreq">
    <w:name w:val="Table_freq"/>
    <w:rsid w:val="00D25FBA"/>
    <w:rPr>
      <w:b/>
      <w:color w:val="auto"/>
      <w:sz w:val="20"/>
    </w:rPr>
  </w:style>
  <w:style w:type="paragraph" w:customStyle="1" w:styleId="Tabletext">
    <w:name w:val="Table_text"/>
    <w:basedOn w:val="Normal"/>
    <w:rsid w:val="00D25FB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D25FBA"/>
    <w:pPr>
      <w:keepNext/>
      <w:spacing w:before="80" w:after="80"/>
      <w:jc w:val="center"/>
    </w:pPr>
    <w:rPr>
      <w:b/>
    </w:rPr>
  </w:style>
  <w:style w:type="paragraph" w:customStyle="1" w:styleId="Tablelegend">
    <w:name w:val="Table_legend"/>
    <w:basedOn w:val="Tabletext"/>
    <w:rsid w:val="00D25FBA"/>
    <w:pPr>
      <w:tabs>
        <w:tab w:val="clear" w:pos="284"/>
      </w:tabs>
      <w:spacing w:before="120"/>
    </w:pPr>
  </w:style>
  <w:style w:type="paragraph" w:customStyle="1" w:styleId="TableNo">
    <w:name w:val="Table_No"/>
    <w:basedOn w:val="Normal"/>
    <w:next w:val="Normal"/>
    <w:rsid w:val="00D25FBA"/>
    <w:pPr>
      <w:keepNext/>
      <w:spacing w:before="560" w:after="120"/>
      <w:jc w:val="center"/>
    </w:pPr>
    <w:rPr>
      <w:caps/>
      <w:sz w:val="20"/>
    </w:rPr>
  </w:style>
  <w:style w:type="paragraph" w:customStyle="1" w:styleId="TableTextS5">
    <w:name w:val="Table_TextS5"/>
    <w:basedOn w:val="Normal"/>
    <w:rsid w:val="00560874"/>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D25FBA"/>
    <w:pPr>
      <w:keepNext/>
      <w:keepLines/>
      <w:spacing w:before="0" w:after="120"/>
      <w:jc w:val="center"/>
    </w:pPr>
    <w:rPr>
      <w:rFonts w:ascii="Times New Roman Bold" w:hAnsi="Times New Roman Bold"/>
      <w:b/>
      <w:sz w:val="20"/>
    </w:rPr>
  </w:style>
  <w:style w:type="table" w:styleId="TableGrid">
    <w:name w:val="Table Grid"/>
    <w:basedOn w:val="TableNormal"/>
    <w:rsid w:val="00315A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4F1F8E"/>
    <w:rPr>
      <w:rFonts w:ascii="Times New Roman" w:hAnsi="Times New Roman"/>
      <w:sz w:val="18"/>
      <w:lang w:val="fr-FR" w:eastAsia="en-US"/>
    </w:rPr>
  </w:style>
  <w:style w:type="paragraph" w:customStyle="1" w:styleId="AppArttitle">
    <w:name w:val="App_Art_title"/>
    <w:basedOn w:val="Arttitle"/>
    <w:next w:val="Normalaftertitle"/>
    <w:qFormat/>
    <w:rsid w:val="00CD516F"/>
    <w:rPr>
      <w:lang w:val="fr-CH"/>
    </w:rPr>
  </w:style>
  <w:style w:type="paragraph" w:customStyle="1" w:styleId="AppArtNo">
    <w:name w:val="App_Art_No"/>
    <w:basedOn w:val="ArtNo"/>
    <w:next w:val="AppArttitle"/>
    <w:qFormat/>
    <w:rsid w:val="00CD516F"/>
  </w:style>
  <w:style w:type="paragraph" w:customStyle="1" w:styleId="Volumetitle">
    <w:name w:val="Volume_title"/>
    <w:basedOn w:val="ArtNo"/>
    <w:qFormat/>
    <w:rsid w:val="008C5DD5"/>
    <w:rPr>
      <w:b/>
      <w:lang w:val="fr-CH"/>
    </w:rPr>
  </w:style>
  <w:style w:type="paragraph" w:customStyle="1" w:styleId="Committee">
    <w:name w:val="Committee"/>
    <w:basedOn w:val="Normal"/>
    <w:qFormat/>
    <w:rsid w:val="00721F04"/>
    <w:pPr>
      <w:framePr w:hSpace="180" w:wrap="around" w:hAnchor="margin" w:y="-675"/>
      <w:tabs>
        <w:tab w:val="left" w:pos="851"/>
      </w:tabs>
      <w:spacing w:before="0" w:line="240" w:lineRule="atLeast"/>
    </w:pPr>
    <w:rPr>
      <w:rFonts w:asciiTheme="minorHAnsi" w:hAnsiTheme="minorHAnsi" w:cstheme="minorHAnsi"/>
      <w:b/>
      <w:szCs w:val="24"/>
      <w:lang w:val="en-GB"/>
    </w:rPr>
  </w:style>
  <w:style w:type="paragraph" w:customStyle="1" w:styleId="Headingsplit">
    <w:name w:val="Heading_split"/>
    <w:basedOn w:val="Headingi"/>
    <w:qFormat/>
    <w:rsid w:val="00ED6B8D"/>
  </w:style>
  <w:style w:type="paragraph" w:customStyle="1" w:styleId="Normalsplit">
    <w:name w:val="Normal_split"/>
    <w:basedOn w:val="Normal"/>
    <w:next w:val="Normal"/>
    <w:qFormat/>
    <w:rsid w:val="00ED6B8D"/>
  </w:style>
  <w:style w:type="character" w:customStyle="1" w:styleId="Provsplit">
    <w:name w:val="Prov_split"/>
    <w:basedOn w:val="DefaultParagraphFont"/>
    <w:uiPriority w:val="1"/>
    <w:qFormat/>
    <w:rsid w:val="00ED6B8D"/>
  </w:style>
  <w:style w:type="paragraph" w:customStyle="1" w:styleId="Tablesplit">
    <w:name w:val="Table_split"/>
    <w:basedOn w:val="Normal"/>
    <w:qFormat/>
    <w:rsid w:val="00ED6B8D"/>
    <w:pPr>
      <w:tabs>
        <w:tab w:val="clear" w:pos="1134"/>
        <w:tab w:val="clear" w:pos="1871"/>
        <w:tab w:val="clear" w:pos="2268"/>
        <w:tab w:val="left" w:pos="7825"/>
      </w:tabs>
      <w:spacing w:before="40" w:after="40"/>
    </w:pPr>
    <w:rPr>
      <w:b/>
      <w:sz w:val="20"/>
      <w:lang w:val="en-GB"/>
    </w:rPr>
  </w:style>
  <w:style w:type="paragraph" w:customStyle="1" w:styleId="MethodHeadingb">
    <w:name w:val="Method_Headingb"/>
    <w:basedOn w:val="Headingb"/>
    <w:qFormat/>
    <w:rsid w:val="009A6A2B"/>
  </w:style>
  <w:style w:type="paragraph" w:customStyle="1" w:styleId="Methodheading1">
    <w:name w:val="Method_heading1"/>
    <w:basedOn w:val="Heading1"/>
    <w:next w:val="Normal"/>
    <w:qFormat/>
    <w:rsid w:val="005A7C75"/>
  </w:style>
  <w:style w:type="paragraph" w:customStyle="1" w:styleId="Methodheading2">
    <w:name w:val="Method_heading2"/>
    <w:basedOn w:val="Heading2"/>
    <w:next w:val="Normal"/>
    <w:qFormat/>
    <w:rsid w:val="005A7C75"/>
  </w:style>
  <w:style w:type="paragraph" w:customStyle="1" w:styleId="Methodheading3">
    <w:name w:val="Method_heading3"/>
    <w:basedOn w:val="Heading3"/>
    <w:next w:val="Normal"/>
    <w:qFormat/>
    <w:rsid w:val="005A7C75"/>
  </w:style>
  <w:style w:type="paragraph" w:customStyle="1" w:styleId="Methodheading4">
    <w:name w:val="Method_heading4"/>
    <w:basedOn w:val="Heading4"/>
    <w:next w:val="Normal"/>
    <w:qFormat/>
    <w:rsid w:val="005A7C75"/>
  </w:style>
  <w:style w:type="character" w:customStyle="1" w:styleId="href">
    <w:name w:val="href"/>
    <w:basedOn w:val="DefaultParagraphFont"/>
    <w:rsid w:val="004A6A8C"/>
  </w:style>
  <w:style w:type="character" w:customStyle="1" w:styleId="FootnoteTextChar">
    <w:name w:val="Footnote Text Char"/>
    <w:basedOn w:val="DefaultParagraphFont"/>
    <w:link w:val="FootnoteText"/>
    <w:qFormat/>
    <w:rsid w:val="00927C5B"/>
    <w:rPr>
      <w:rFonts w:ascii="Times New Roman" w:hAnsi="Times New Roman"/>
      <w:lang w:val="fr-FR" w:eastAsia="en-US"/>
    </w:rPr>
  </w:style>
  <w:style w:type="paragraph" w:customStyle="1" w:styleId="Normalaftertitle0">
    <w:name w:val="Normal_after_title"/>
    <w:basedOn w:val="Normal"/>
    <w:next w:val="Normal"/>
    <w:qFormat/>
    <w:rsid w:val="00B3001C"/>
    <w:pPr>
      <w:spacing w:before="360"/>
    </w:pPr>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327F20"/>
    <w:rPr>
      <w:rFonts w:ascii="Times New Roman" w:hAnsi="Times New Roman"/>
      <w:sz w:val="24"/>
      <w:lang w:val="fr-FR" w:eastAsia="en-US"/>
    </w:rPr>
  </w:style>
  <w:style w:type="character" w:styleId="CommentReference">
    <w:name w:val="annotation reference"/>
    <w:basedOn w:val="DefaultParagraphFont"/>
    <w:semiHidden/>
    <w:unhideWhenUsed/>
    <w:rsid w:val="00E24C4F"/>
    <w:rPr>
      <w:sz w:val="16"/>
      <w:szCs w:val="16"/>
    </w:rPr>
  </w:style>
  <w:style w:type="paragraph" w:styleId="CommentText">
    <w:name w:val="annotation text"/>
    <w:basedOn w:val="Normal"/>
    <w:link w:val="CommentTextChar"/>
    <w:unhideWhenUsed/>
    <w:rsid w:val="00E24C4F"/>
    <w:rPr>
      <w:sz w:val="20"/>
    </w:rPr>
  </w:style>
  <w:style w:type="character" w:customStyle="1" w:styleId="CommentTextChar">
    <w:name w:val="Comment Text Char"/>
    <w:basedOn w:val="DefaultParagraphFont"/>
    <w:link w:val="CommentText"/>
    <w:rsid w:val="00E24C4F"/>
    <w:rPr>
      <w:rFonts w:ascii="Times New Roman" w:hAnsi="Times New Roman"/>
      <w:lang w:val="fr-FR" w:eastAsia="en-US"/>
    </w:rPr>
  </w:style>
  <w:style w:type="paragraph" w:styleId="CommentSubject">
    <w:name w:val="annotation subject"/>
    <w:basedOn w:val="CommentText"/>
    <w:next w:val="CommentText"/>
    <w:link w:val="CommentSubjectChar"/>
    <w:semiHidden/>
    <w:unhideWhenUsed/>
    <w:rsid w:val="00E24C4F"/>
    <w:rPr>
      <w:b/>
      <w:bCs/>
    </w:rPr>
  </w:style>
  <w:style w:type="character" w:customStyle="1" w:styleId="CommentSubjectChar">
    <w:name w:val="Comment Subject Char"/>
    <w:basedOn w:val="CommentTextChar"/>
    <w:link w:val="CommentSubject"/>
    <w:semiHidden/>
    <w:rsid w:val="00E24C4F"/>
    <w:rPr>
      <w:rFonts w:ascii="Times New Roman" w:hAnsi="Times New Roman"/>
      <w:b/>
      <w:bCs/>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2.bin"/><Relationship Id="rId23" Type="http://schemas.microsoft.com/office/2011/relationships/people" Target="people.xml"/><Relationship Id="rId10" Type="http://schemas.openxmlformats.org/officeDocument/2006/relationships/footnotes" Target="foot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fontTable" Target="fontTable.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23-WRC23-C-0117!A22-A1!MSW-F</DPM_x0020_File_x0020_name>
    <DPM_x0020_Author xmlns="32a1a8c5-2265-4ebc-b7a0-2071e2c5c9bb" xsi:nil="false">DPM</DPM_x0020_Author>
    <DPM_x0020_Version xmlns="32a1a8c5-2265-4ebc-b7a0-2071e2c5c9bb" xsi:nil="false">DPM_2022.05.12.01</DPM_x0020_Version>
    <_dlc_DocId xmlns="996b2e75-67fd-4955-a3b0-5ab9934cb50b">CJDSJNEQ73FR-44-24</_dlc_DocId>
    <_dlc_DocIdUrl xmlns="996b2e75-67fd-4955-a3b0-5ab9934cb50b">
      <Url>http://spdev11/en/gmpcs/_layouts/DocIdRedir.aspx?ID=CJDSJNEQ73FR-44-24</Url>
      <Description>CJDSJNEQ73FR-44-24</Description>
    </_dlc_DocIdUrl>
  </documentManagement>
</p:properties>
</file>

<file path=customXml/item2.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89F104-5EB5-4979-BDEF-0F8F1BF2D893}">
  <ds:schemaRefs>
    <ds:schemaRef ds:uri="996b2e75-67fd-4955-a3b0-5ab9934cb50b"/>
    <ds:schemaRef ds:uri="http://www.w3.org/XML/1998/namespace"/>
    <ds:schemaRef ds:uri="http://schemas.microsoft.com/office/infopath/2007/PartnerControls"/>
    <ds:schemaRef ds:uri="http://purl.org/dc/elements/1.1/"/>
    <ds:schemaRef ds:uri="http://schemas.microsoft.com/office/2006/documentManagement/types"/>
    <ds:schemaRef ds:uri="32a1a8c5-2265-4ebc-b7a0-2071e2c5c9bb"/>
    <ds:schemaRef ds:uri="http://purl.org/dc/dcmitype/"/>
    <ds:schemaRef ds:uri="http://schemas.openxmlformats.org/package/2006/metadata/core-properties"/>
    <ds:schemaRef ds:uri="http://schemas.microsoft.com/office/2006/metadata/properties"/>
    <ds:schemaRef ds:uri="http://purl.org/dc/terms/"/>
  </ds:schemaRefs>
</ds:datastoreItem>
</file>

<file path=customXml/itemProps2.xml><?xml version="1.0" encoding="utf-8"?>
<ds:datastoreItem xmlns:ds="http://schemas.openxmlformats.org/officeDocument/2006/customXml" ds:itemID="{F87910ED-3A6B-42C2-AC48-2ED8CA908DA7}">
  <ds:schemaRefs>
    <ds:schemaRef ds:uri="http://schemas.microsoft.com/sharepoint/events"/>
  </ds:schemaRefs>
</ds:datastoreItem>
</file>

<file path=customXml/itemProps3.xml><?xml version="1.0" encoding="utf-8"?>
<ds:datastoreItem xmlns:ds="http://schemas.openxmlformats.org/officeDocument/2006/customXml" ds:itemID="{3FB65110-A6C8-4D90-87A5-46A4C8ABB89B}">
  <ds:schemaRefs>
    <ds:schemaRef ds:uri="http://schemas.microsoft.com/sharepoint/v3/contenttype/forms"/>
  </ds:schemaRefs>
</ds:datastoreItem>
</file>

<file path=customXml/itemProps4.xml><?xml version="1.0" encoding="utf-8"?>
<ds:datastoreItem xmlns:ds="http://schemas.openxmlformats.org/officeDocument/2006/customXml" ds:itemID="{DCE9C371-F3D7-446D-871E-D2DFD418DC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D40F065-B9B2-4D07-A54C-B74AB3A4EB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TotalTime>
  <Pages>7</Pages>
  <Words>2525</Words>
  <Characters>14470</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R23-WRC23-C-0117!A22-A1!MSW-F</vt:lpstr>
    </vt:vector>
  </TitlesOfParts>
  <Manager>Secrétariat général - Pool</Manager>
  <Company>Union internationale des télécommunications (UIT)</Company>
  <LinksUpToDate>false</LinksUpToDate>
  <CharactersWithSpaces>1696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117!A22-A1!MSW-F</dc:title>
  <dc:subject>Conférence mondiale des radiocommunications - 2019</dc:subject>
  <dc:creator>Documents Proposals Manager (DPM)</dc:creator>
  <cp:keywords>DPM_v2023.11.6.1_prod</cp:keywords>
  <dc:description/>
  <cp:lastModifiedBy>French</cp:lastModifiedBy>
  <cp:revision>8</cp:revision>
  <cp:lastPrinted>2003-06-05T19:34:00Z</cp:lastPrinted>
  <dcterms:created xsi:type="dcterms:W3CDTF">2023-11-16T09:53:00Z</dcterms:created>
  <dcterms:modified xsi:type="dcterms:W3CDTF">2023-11-16T12:09:00Z</dcterms:modified>
  <cp:category>Document de confére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F_WRC12.dotm</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89c9587-f7fc-4c6b-a752-d9054d3c46eb</vt:lpwstr>
  </property>
</Properties>
</file>